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B3A7F" w:rsidRPr="00B212E8" w:rsidRDefault="0047186D" w:rsidP="0047186D">
      <w:pPr>
        <w:jc w:val="right"/>
        <w:rPr>
          <w:rFonts w:ascii="Century Gothic" w:hAnsi="Century Gothic"/>
          <w:sz w:val="24"/>
          <w:szCs w:val="24"/>
        </w:rPr>
      </w:pPr>
      <w:r w:rsidRPr="0047186D">
        <w:rPr>
          <w:rFonts w:ascii="Century Gothic" w:hAnsi="Century Gothic"/>
          <w:sz w:val="24"/>
          <w:szCs w:val="24"/>
        </w:rPr>
        <w:t>Name________________________________</w:t>
      </w:r>
      <w:r>
        <w:rPr>
          <w:rFonts w:ascii="Century Gothic" w:hAnsi="Century Gothic"/>
          <w:sz w:val="24"/>
          <w:szCs w:val="24"/>
        </w:rPr>
        <w:t>Date________</w:t>
      </w:r>
    </w:p>
    <w:p w:rsidR="008B3A7F" w:rsidRDefault="008B3A7F" w:rsidP="008B3A7F">
      <w:pPr>
        <w:rPr>
          <w:rFonts w:ascii="Century Gothic" w:hAnsi="Century Gothic"/>
          <w:sz w:val="24"/>
          <w:szCs w:val="24"/>
        </w:rPr>
      </w:pPr>
      <w:r w:rsidRPr="00B212E8">
        <w:rPr>
          <w:rFonts w:ascii="Century Gothic" w:hAnsi="Century Gothic"/>
          <w:sz w:val="24"/>
          <w:szCs w:val="24"/>
        </w:rPr>
        <w:t>Given that A and B are complementary angles:</w:t>
      </w:r>
    </w:p>
    <w:p w:rsidR="008B3A7F" w:rsidRPr="00B212E8" w:rsidRDefault="004868B3" w:rsidP="008B3A7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>L</w:t>
      </w:r>
      <w:r w:rsidR="00B212E8" w:rsidRPr="000825BA">
        <w:rPr>
          <w:rFonts w:ascii="Century Gothic" w:hAnsi="Century Gothic"/>
          <w:b/>
          <w:sz w:val="24"/>
          <w:szCs w:val="24"/>
        </w:rPr>
        <w:t xml:space="preserve">abel </w:t>
      </w:r>
      <w:r w:rsidR="00B212E8">
        <w:rPr>
          <w:rFonts w:ascii="Century Gothic" w:hAnsi="Century Gothic"/>
          <w:sz w:val="24"/>
          <w:szCs w:val="24"/>
        </w:rPr>
        <w:t>ea</w:t>
      </w:r>
      <w:bookmarkStart w:id="0" w:name="_GoBack"/>
      <w:bookmarkEnd w:id="0"/>
      <w:r w:rsidR="00B212E8">
        <w:rPr>
          <w:rFonts w:ascii="Century Gothic" w:hAnsi="Century Gothic"/>
          <w:sz w:val="24"/>
          <w:szCs w:val="24"/>
        </w:rPr>
        <w:t>ch triangle</w:t>
      </w:r>
      <w:r w:rsidR="001B6D87">
        <w:rPr>
          <w:rFonts w:ascii="Century Gothic" w:hAnsi="Century Gothic"/>
          <w:sz w:val="24"/>
          <w:szCs w:val="24"/>
        </w:rPr>
        <w:t xml:space="preserve"> side lengths using the ratios</w:t>
      </w:r>
      <w:r w:rsidR="00E3415C">
        <w:rPr>
          <w:rFonts w:ascii="Century Gothic" w:hAnsi="Century Gothic"/>
          <w:sz w:val="24"/>
          <w:szCs w:val="24"/>
        </w:rPr>
        <w:t>, and A and B if not already labele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4868B3" w:rsidTr="002C7503">
        <w:tc>
          <w:tcPr>
            <w:tcW w:w="3600" w:type="dxa"/>
          </w:tcPr>
          <w:p w:rsidR="004868B3" w:rsidRDefault="004868B3" w:rsidP="004868B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. sin A = 3/5</w:t>
            </w:r>
          </w:p>
          <w:p w:rsidR="004868B3" w:rsidRDefault="001B6D87" w:rsidP="004868B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470848" behindDoc="0" locked="0" layoutInCell="1" allowOverlap="1">
                      <wp:simplePos x="0" y="0"/>
                      <wp:positionH relativeFrom="column">
                        <wp:posOffset>1003300</wp:posOffset>
                      </wp:positionH>
                      <wp:positionV relativeFrom="paragraph">
                        <wp:posOffset>74930</wp:posOffset>
                      </wp:positionV>
                      <wp:extent cx="887095" cy="958215"/>
                      <wp:effectExtent l="0" t="0" r="0" b="0"/>
                      <wp:wrapNone/>
                      <wp:docPr id="18" name="Group 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87095" cy="958215"/>
                                <a:chOff x="0" y="0"/>
                                <a:chExt cx="887095" cy="958215"/>
                              </a:xfrm>
                            </wpg:grpSpPr>
                            <wps:wsp>
                              <wps:cNvPr id="5" name="Text Box 5"/>
                              <wps:cNvSpPr txBox="1"/>
                              <wps:spPr>
                                <a:xfrm>
                                  <a:off x="0" y="0"/>
                                  <a:ext cx="205946" cy="27184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868B3" w:rsidRDefault="004868B3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" name="Right Triangle 1"/>
                              <wps:cNvSpPr/>
                              <wps:spPr>
                                <a:xfrm>
                                  <a:off x="209550" y="158750"/>
                                  <a:ext cx="518983" cy="65079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" name="Rectangle 2"/>
                              <wps:cNvSpPr/>
                              <wps:spPr>
                                <a:xfrm>
                                  <a:off x="209550" y="692150"/>
                                  <a:ext cx="88773" cy="11011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" name="Text Box 7"/>
                              <wps:cNvSpPr txBox="1"/>
                              <wps:spPr>
                                <a:xfrm>
                                  <a:off x="673100" y="711200"/>
                                  <a:ext cx="213995" cy="247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868B3" w:rsidRDefault="004868B3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8" o:spid="_x0000_s1026" style="position:absolute;margin-left:79pt;margin-top:5.9pt;width:69.85pt;height:75.45pt;z-index:251470848" coordsize="8870,9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" o:spid="_x0000_s1027" type="#_x0000_t202" style="position:absolute;width:2059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          <v:textbox>
                          <w:txbxContent>
                            <w:p w:rsidR="004868B3" w:rsidRDefault="004868B3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1" o:spid="_x0000_s1028" type="#_x0000_t6" style="position:absolute;left:2095;top:1587;width:5190;height:65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" filled="f" strokecolor="black [3213]"/>
                      <v:rect id="Rectangle 2" o:spid="_x0000_s1029" style="position:absolute;left:2095;top:6921;width:888;height:11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" filled="f" strokecolor="#243f60 [1604]"/>
                      <v:shape id="Text Box 7" o:spid="_x0000_s1030" type="#_x0000_t202" style="position:absolute;left:6731;top:7112;width:2139;height:2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      <v:textbox>
                          <w:txbxContent>
                            <w:p w:rsidR="004868B3" w:rsidRDefault="004868B3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868B3">
              <w:rPr>
                <w:rFonts w:ascii="Century Gothic" w:hAnsi="Century Gothic"/>
                <w:sz w:val="24"/>
                <w:szCs w:val="24"/>
              </w:rPr>
              <w:t xml:space="preserve">    </w:t>
            </w:r>
          </w:p>
          <w:p w:rsidR="004868B3" w:rsidRDefault="004868B3" w:rsidP="004868B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cos B=</w:t>
            </w:r>
          </w:p>
          <w:p w:rsidR="004868B3" w:rsidRDefault="004868B3" w:rsidP="004868B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868B3" w:rsidRDefault="004868B3" w:rsidP="004868B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868B3" w:rsidRDefault="004868B3" w:rsidP="004868B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868B3" w:rsidRPr="00B212E8" w:rsidRDefault="004868B3" w:rsidP="004868B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868B3" w:rsidRDefault="004868B3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3600" w:type="dxa"/>
          </w:tcPr>
          <w:p w:rsidR="004868B3" w:rsidRDefault="004868B3" w:rsidP="004868B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2. </w:t>
            </w:r>
            <w:r w:rsidR="00EF671F">
              <w:rPr>
                <w:rFonts w:ascii="Century Gothic" w:hAnsi="Century Gothic"/>
                <w:sz w:val="24"/>
                <w:szCs w:val="24"/>
              </w:rPr>
              <w:t xml:space="preserve">cos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</m:oMath>
            <w:r w:rsidRPr="00B212E8">
              <w:rPr>
                <w:rFonts w:ascii="Century Gothic" w:hAnsi="Century Gothic"/>
                <w:sz w:val="24"/>
                <w:szCs w:val="24"/>
              </w:rPr>
              <w:t xml:space="preserve"> = 5/6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  </w:t>
            </w:r>
            <w:r w:rsidRPr="00B212E8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p w:rsidR="001B6D87" w:rsidRDefault="00EF671F" w:rsidP="004868B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98528" behindDoc="0" locked="0" layoutInCell="1" allowOverlap="1">
                      <wp:simplePos x="0" y="0"/>
                      <wp:positionH relativeFrom="column">
                        <wp:posOffset>1250950</wp:posOffset>
                      </wp:positionH>
                      <wp:positionV relativeFrom="paragraph">
                        <wp:posOffset>163195</wp:posOffset>
                      </wp:positionV>
                      <wp:extent cx="939800" cy="901700"/>
                      <wp:effectExtent l="0" t="0" r="0" b="0"/>
                      <wp:wrapTight wrapText="bothSides">
                        <wp:wrapPolygon edited="0">
                          <wp:start x="1314" y="913"/>
                          <wp:lineTo x="1314" y="2282"/>
                          <wp:lineTo x="3065" y="9127"/>
                          <wp:lineTo x="3065" y="18254"/>
                          <wp:lineTo x="7881" y="19166"/>
                          <wp:lineTo x="17514" y="20079"/>
                          <wp:lineTo x="21016" y="20079"/>
                          <wp:lineTo x="21016" y="17797"/>
                          <wp:lineTo x="19265" y="16885"/>
                          <wp:lineTo x="16200" y="16428"/>
                          <wp:lineTo x="10508" y="9127"/>
                          <wp:lineTo x="5254" y="2738"/>
                          <wp:lineTo x="4378" y="913"/>
                          <wp:lineTo x="1314" y="913"/>
                        </wp:wrapPolygon>
                      </wp:wrapTight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39800" cy="901700"/>
                                <a:chOff x="0" y="0"/>
                                <a:chExt cx="939800" cy="90170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9" name="Picture 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9800" cy="9017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" name="Picture 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93700" y="539750"/>
                                  <a:ext cx="24130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6CBB902" id="Group 4" o:spid="_x0000_s1026" style="position:absolute;margin-left:98.5pt;margin-top:12.85pt;width:74pt;height:71pt;z-index:251798528" coordsize="9398,90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9" o:spid="_x0000_s1027" type="#_x0000_t75" style="position:absolute;width:9398;height:90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">
                        <v:imagedata r:id="rId8" o:title=""/>
                        <v:path arrowok="t"/>
                      </v:shape>
                      <v:shape id="Picture 3" o:spid="_x0000_s1028" type="#_x0000_t75" style="position:absolute;left:3937;top:5397;width:2413;height:25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">
                        <v:imagedata r:id="rId9" o:title=""/>
                        <v:path arrowok="t"/>
                      </v:shape>
                      <w10:wrap type="tight"/>
                    </v:group>
                  </w:pict>
                </mc:Fallback>
              </mc:AlternateContent>
            </w:r>
            <w:r w:rsidR="004868B3">
              <w:rPr>
                <w:rFonts w:ascii="Century Gothic" w:hAnsi="Century Gothic"/>
                <w:sz w:val="24"/>
                <w:szCs w:val="24"/>
              </w:rPr>
              <w:t xml:space="preserve">    </w:t>
            </w:r>
          </w:p>
          <w:p w:rsidR="004868B3" w:rsidRPr="00B212E8" w:rsidRDefault="00EF671F" w:rsidP="004868B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>
                      <wp:simplePos x="0" y="0"/>
                      <wp:positionH relativeFrom="column">
                        <wp:posOffset>1276350</wp:posOffset>
                      </wp:positionH>
                      <wp:positionV relativeFrom="paragraph">
                        <wp:posOffset>23495</wp:posOffset>
                      </wp:positionV>
                      <wp:extent cx="133350" cy="171450"/>
                      <wp:effectExtent l="0" t="0" r="0" b="0"/>
                      <wp:wrapNone/>
                      <wp:docPr id="6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3350" cy="1714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F671F" w:rsidRDefault="00EF671F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" o:spid="_x0000_s1031" type="#_x0000_t202" style="position:absolute;margin-left:100.5pt;margin-top:1.85pt;width:10.5pt;height:13.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" fillcolor="white [3201]" stroked="f" strokeweight=".5pt">
                      <v:textbox>
                        <w:txbxContent>
                          <w:p w:rsidR="00EF671F" w:rsidRDefault="00EF671F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sz w:val="24"/>
                <w:szCs w:val="24"/>
              </w:rPr>
              <w:t>Sin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(90-θ)</m:t>
              </m:r>
            </m:oMath>
            <w:r w:rsidR="004868B3">
              <w:rPr>
                <w:rFonts w:ascii="Century Gothic" w:hAnsi="Century Gothic"/>
                <w:sz w:val="24"/>
                <w:szCs w:val="24"/>
              </w:rPr>
              <w:t>=</w:t>
            </w:r>
          </w:p>
          <w:p w:rsidR="00EF671F" w:rsidRDefault="00EF671F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F671F" w:rsidRPr="00EF671F" w:rsidRDefault="00EF671F" w:rsidP="00EF671F">
            <w:pPr>
              <w:rPr>
                <w:rFonts w:ascii="Century Gothic" w:eastAsiaTheme="minorEastAsia" w:hAnsi="Century Gothic"/>
                <w:sz w:val="24"/>
                <w:szCs w:val="24"/>
              </w:rPr>
            </w:pPr>
            <w:r>
              <w:rPr>
                <w:rFonts w:ascii="Century Gothic" w:eastAsiaTheme="minorEastAsia" w:hAnsi="Century Gothic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00576" behindDoc="0" locked="0" layoutInCell="1" allowOverlap="1">
                      <wp:simplePos x="0" y="0"/>
                      <wp:positionH relativeFrom="column">
                        <wp:posOffset>2038350</wp:posOffset>
                      </wp:positionH>
                      <wp:positionV relativeFrom="paragraph">
                        <wp:posOffset>284480</wp:posOffset>
                      </wp:positionV>
                      <wp:extent cx="127000" cy="209550"/>
                      <wp:effectExtent l="0" t="0" r="6350" b="0"/>
                      <wp:wrapNone/>
                      <wp:docPr id="1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7000" cy="2095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F671F" w:rsidRDefault="00EF671F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11" o:spid="_x0000_s1032" type="#_x0000_t202" style="position:absolute;margin-left:160.5pt;margin-top:22.4pt;width:10pt;height:16.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" fillcolor="white [3201]" stroked="f" strokeweight=".5pt">
                      <v:textbox>
                        <w:txbxContent>
                          <w:p w:rsidR="00EF671F" w:rsidRDefault="00EF671F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600" w:type="dxa"/>
          </w:tcPr>
          <w:p w:rsidR="004868B3" w:rsidRDefault="004868B3" w:rsidP="004868B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3.  sin A = </w:t>
            </w:r>
            <w:r w:rsidR="00325E20">
              <w:rPr>
                <w:rFonts w:ascii="Century Gothic" w:hAnsi="Century Gothic"/>
                <w:sz w:val="24"/>
                <w:szCs w:val="24"/>
              </w:rPr>
              <w:t>8/15</w:t>
            </w:r>
          </w:p>
          <w:p w:rsidR="001B6D87" w:rsidRDefault="004868B3" w:rsidP="004868B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w:drawing>
                <wp:anchor distT="0" distB="0" distL="114300" distR="114300" simplePos="0" relativeHeight="251503616" behindDoc="1" locked="0" layoutInCell="1" allowOverlap="1" wp14:anchorId="5F95BC67" wp14:editId="0E69B375">
                  <wp:simplePos x="0" y="0"/>
                  <wp:positionH relativeFrom="column">
                    <wp:posOffset>1012190</wp:posOffset>
                  </wp:positionH>
                  <wp:positionV relativeFrom="paragraph">
                    <wp:posOffset>56515</wp:posOffset>
                  </wp:positionV>
                  <wp:extent cx="939165" cy="902335"/>
                  <wp:effectExtent l="0" t="0" r="0" b="0"/>
                  <wp:wrapTight wrapText="bothSides">
                    <wp:wrapPolygon edited="0">
                      <wp:start x="1314" y="912"/>
                      <wp:lineTo x="1314" y="2280"/>
                      <wp:lineTo x="3067" y="9120"/>
                      <wp:lineTo x="3067" y="18241"/>
                      <wp:lineTo x="7886" y="19153"/>
                      <wp:lineTo x="17525" y="20065"/>
                      <wp:lineTo x="21030" y="20065"/>
                      <wp:lineTo x="21030" y="17785"/>
                      <wp:lineTo x="19278" y="16873"/>
                      <wp:lineTo x="16211" y="16417"/>
                      <wp:lineTo x="10515" y="9120"/>
                      <wp:lineTo x="5258" y="2736"/>
                      <wp:lineTo x="4381" y="912"/>
                      <wp:lineTo x="1314" y="912"/>
                    </wp:wrapPolygon>
                  </wp:wrapTight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165" cy="9023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entury Gothic" w:hAnsi="Century Gothic"/>
                <w:sz w:val="24"/>
                <w:szCs w:val="24"/>
              </w:rPr>
              <w:t xml:space="preserve">     </w:t>
            </w:r>
          </w:p>
          <w:p w:rsidR="004868B3" w:rsidRPr="00B212E8" w:rsidRDefault="004868B3" w:rsidP="004868B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cos B=</w:t>
            </w:r>
          </w:p>
          <w:p w:rsidR="004868B3" w:rsidRDefault="004868B3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4868B3" w:rsidTr="002C7503">
        <w:tc>
          <w:tcPr>
            <w:tcW w:w="3600" w:type="dxa"/>
          </w:tcPr>
          <w:p w:rsidR="001B6D87" w:rsidRDefault="00980A02" w:rsidP="004868B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4.  sin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(90-θ)</m:t>
              </m:r>
            </m:oMath>
            <w:r w:rsidR="004868B3">
              <w:rPr>
                <w:rFonts w:ascii="Century Gothic" w:hAnsi="Century Gothic"/>
                <w:sz w:val="24"/>
                <w:szCs w:val="24"/>
              </w:rPr>
              <w:t xml:space="preserve"> = 3</w:t>
            </w:r>
            <w:r w:rsidR="001B6D87">
              <w:rPr>
                <w:rFonts w:ascii="Century Gothic" w:hAnsi="Century Gothic"/>
                <w:sz w:val="24"/>
                <w:szCs w:val="24"/>
              </w:rPr>
              <w:t>/8</w:t>
            </w:r>
          </w:p>
          <w:p w:rsidR="001B6D87" w:rsidRDefault="001B6D87" w:rsidP="004868B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868B3" w:rsidRDefault="00980A02" w:rsidP="004868B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809792" behindDoc="0" locked="0" layoutInCell="1" allowOverlap="1">
                      <wp:simplePos x="0" y="0"/>
                      <wp:positionH relativeFrom="column">
                        <wp:posOffset>1339850</wp:posOffset>
                      </wp:positionH>
                      <wp:positionV relativeFrom="paragraph">
                        <wp:posOffset>109220</wp:posOffset>
                      </wp:positionV>
                      <wp:extent cx="530225" cy="676910"/>
                      <wp:effectExtent l="95250" t="57150" r="98425" b="0"/>
                      <wp:wrapNone/>
                      <wp:docPr id="60" name="Group 6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30225" cy="676910"/>
                                <a:chOff x="0" y="0"/>
                                <a:chExt cx="530225" cy="67691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2" name="Picture 1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9781298">
                                  <a:off x="0" y="12700"/>
                                  <a:ext cx="530225" cy="66421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9" name="Picture 5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350" y="0"/>
                                  <a:ext cx="24130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452D3A4" id="Group 60" o:spid="_x0000_s1026" style="position:absolute;margin-left:105.5pt;margin-top:8.6pt;width:41.75pt;height:53.3pt;z-index:251809792" coordsize="5302,67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">
                      <v:shape id="Picture 12" o:spid="_x0000_s1027" type="#_x0000_t75" style="position:absolute;top:127;width:5302;height:6642;rotation:1068378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">
                        <v:imagedata r:id="rId12" o:title=""/>
                        <v:path arrowok="t"/>
                      </v:shape>
                      <v:shape id="Picture 59" o:spid="_x0000_s1028" type="#_x0000_t75" style="position:absolute;left:63;width:2413;height:25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">
                        <v:imagedata r:id="rId9" o:title=""/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rFonts w:ascii="Century Gothic" w:hAnsi="Century Gothic"/>
                <w:sz w:val="24"/>
                <w:szCs w:val="24"/>
              </w:rPr>
              <w:t>cos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θ </m:t>
              </m:r>
            </m:oMath>
            <w:r w:rsidR="001B6D87">
              <w:rPr>
                <w:rFonts w:ascii="Century Gothic" w:hAnsi="Century Gothic"/>
                <w:sz w:val="24"/>
                <w:szCs w:val="24"/>
              </w:rPr>
              <w:t>=</w:t>
            </w:r>
          </w:p>
          <w:p w:rsidR="001B6D87" w:rsidRDefault="001B6D87" w:rsidP="004868B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868B3" w:rsidRDefault="004868B3" w:rsidP="004868B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868B3" w:rsidRDefault="004868B3" w:rsidP="004868B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868B3" w:rsidRPr="00B212E8" w:rsidRDefault="004868B3" w:rsidP="004868B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868B3" w:rsidRDefault="004868B3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3600" w:type="dxa"/>
          </w:tcPr>
          <w:p w:rsidR="001B6D87" w:rsidRDefault="001B6D87" w:rsidP="004868B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5. </w:t>
            </w:r>
            <w:r w:rsidR="00980A02">
              <w:rPr>
                <w:rFonts w:ascii="Century Gothic" w:hAnsi="Century Gothic"/>
                <w:sz w:val="24"/>
                <w:szCs w:val="24"/>
              </w:rPr>
              <w:t xml:space="preserve">sin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</m:oMath>
            <w:r w:rsidR="00980A02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>
              <w:rPr>
                <w:rFonts w:ascii="Century Gothic" w:hAnsi="Century Gothic"/>
                <w:sz w:val="24"/>
                <w:szCs w:val="24"/>
              </w:rPr>
              <w:t xml:space="preserve">= 20/37 </w:t>
            </w:r>
          </w:p>
          <w:p w:rsidR="001B6D87" w:rsidRDefault="001B6D87" w:rsidP="004868B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868B3" w:rsidRPr="00B212E8" w:rsidRDefault="00980A02" w:rsidP="004868B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cos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(90-θ</m:t>
              </m:r>
            </m:oMath>
            <w:r>
              <w:rPr>
                <w:rFonts w:ascii="Century Gothic" w:eastAsiaTheme="minorEastAsia" w:hAnsi="Century Gothic"/>
                <w:sz w:val="24"/>
                <w:szCs w:val="24"/>
              </w:rPr>
              <w:t>)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1B6D87">
              <w:rPr>
                <w:rFonts w:ascii="Century Gothic" w:hAnsi="Century Gothic"/>
                <w:sz w:val="24"/>
                <w:szCs w:val="24"/>
              </w:rPr>
              <w:t>=</w:t>
            </w:r>
          </w:p>
          <w:p w:rsidR="004868B3" w:rsidRDefault="00980A02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803648" behindDoc="0" locked="0" layoutInCell="1" allowOverlap="1">
                      <wp:simplePos x="0" y="0"/>
                      <wp:positionH relativeFrom="column">
                        <wp:posOffset>1043940</wp:posOffset>
                      </wp:positionH>
                      <wp:positionV relativeFrom="paragraph">
                        <wp:posOffset>86995</wp:posOffset>
                      </wp:positionV>
                      <wp:extent cx="664210" cy="616267"/>
                      <wp:effectExtent l="95250" t="57150" r="0" b="146050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64210" cy="616267"/>
                                <a:chOff x="0" y="0"/>
                                <a:chExt cx="664210" cy="616267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3" name="Picture 1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3560330">
                                  <a:off x="66992" y="19050"/>
                                  <a:ext cx="530225" cy="66421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9" name="Picture 1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00342" y="0"/>
                                  <a:ext cx="241300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76B8D1E" id="Group 27" o:spid="_x0000_s1026" style="position:absolute;margin-left:82.2pt;margin-top:6.85pt;width:52.3pt;height:48.5pt;z-index:251803648" coordsize="6642,61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">
                      <v:shape id="Picture 13" o:spid="_x0000_s1027" type="#_x0000_t75" style="position:absolute;left:670;top:190;width:5302;height:6642;rotation:3888830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">
                        <v:imagedata r:id="rId12" o:title=""/>
                        <v:path arrowok="t"/>
                      </v:shape>
                      <v:shape id="Picture 19" o:spid="_x0000_s1028" type="#_x0000_t75" style="position:absolute;left:2003;width:2413;height:25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">
                        <v:imagedata r:id="rId9" o:title=""/>
                        <v:path arrowok="t"/>
                      </v:shape>
                    </v:group>
                  </w:pict>
                </mc:Fallback>
              </mc:AlternateContent>
            </w:r>
          </w:p>
        </w:tc>
        <w:tc>
          <w:tcPr>
            <w:tcW w:w="3600" w:type="dxa"/>
          </w:tcPr>
          <w:p w:rsidR="004868B3" w:rsidRDefault="001B6D87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6.  </w:t>
            </w:r>
            <w:proofErr w:type="gramStart"/>
            <w:r w:rsidR="004868B3" w:rsidRPr="00B212E8">
              <w:rPr>
                <w:rFonts w:ascii="Century Gothic" w:hAnsi="Century Gothic"/>
                <w:sz w:val="24"/>
                <w:szCs w:val="24"/>
              </w:rPr>
              <w:t>sin</w:t>
            </w:r>
            <w:proofErr w:type="gramEnd"/>
            <w:r w:rsidR="004868B3" w:rsidRPr="00B212E8">
              <w:rPr>
                <w:rFonts w:ascii="Century Gothic" w:hAnsi="Century Gothic"/>
                <w:sz w:val="24"/>
                <w:szCs w:val="24"/>
              </w:rPr>
              <w:t xml:space="preserve"> B = 25/38, what other trig ratio = 25/38?</w:t>
            </w:r>
          </w:p>
          <w:p w:rsidR="004868B3" w:rsidRDefault="00980A02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04672" behindDoc="0" locked="0" layoutInCell="1" allowOverlap="1">
                      <wp:simplePos x="0" y="0"/>
                      <wp:positionH relativeFrom="column">
                        <wp:posOffset>781050</wp:posOffset>
                      </wp:positionH>
                      <wp:positionV relativeFrom="paragraph">
                        <wp:posOffset>52070</wp:posOffset>
                      </wp:positionV>
                      <wp:extent cx="241300" cy="273050"/>
                      <wp:effectExtent l="0" t="0" r="0" b="0"/>
                      <wp:wrapNone/>
                      <wp:docPr id="32" name="Text Box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1300" cy="2730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980A02" w:rsidRDefault="00980A02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2" o:spid="_x0000_s1033" type="#_x0000_t202" style="position:absolute;margin-left:61.5pt;margin-top:4.1pt;width:19pt;height:21.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" filled="f" stroked="f" strokeweight=".5pt">
                      <v:textbox>
                        <w:txbxContent>
                          <w:p w:rsidR="00980A02" w:rsidRDefault="00980A02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B6D87">
              <w:rPr>
                <w:rFonts w:ascii="Century Gothic" w:hAnsi="Century Gothic"/>
                <w:noProof/>
                <w:sz w:val="24"/>
                <w:szCs w:val="24"/>
              </w:rPr>
              <w:drawing>
                <wp:anchor distT="0" distB="0" distL="114300" distR="114300" simplePos="0" relativeHeight="251560960" behindDoc="1" locked="0" layoutInCell="1" allowOverlap="1" wp14:anchorId="54DC8DC7" wp14:editId="2C37E00A">
                  <wp:simplePos x="0" y="0"/>
                  <wp:positionH relativeFrom="column">
                    <wp:posOffset>997585</wp:posOffset>
                  </wp:positionH>
                  <wp:positionV relativeFrom="paragraph">
                    <wp:posOffset>172085</wp:posOffset>
                  </wp:positionV>
                  <wp:extent cx="530225" cy="664210"/>
                  <wp:effectExtent l="0" t="0" r="3175" b="2540"/>
                  <wp:wrapTight wrapText="bothSides">
                    <wp:wrapPolygon edited="0">
                      <wp:start x="0" y="0"/>
                      <wp:lineTo x="0" y="21063"/>
                      <wp:lineTo x="20953" y="21063"/>
                      <wp:lineTo x="20953" y="19824"/>
                      <wp:lineTo x="14745" y="13010"/>
                      <wp:lineTo x="2328" y="0"/>
                      <wp:lineTo x="0" y="0"/>
                    </wp:wrapPolygon>
                  </wp:wrapTight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225" cy="6642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1B6D87" w:rsidRDefault="001B6D87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________</w:t>
            </w:r>
          </w:p>
          <w:p w:rsidR="004868B3" w:rsidRDefault="00980A02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6AC7714E" wp14:editId="0052A2CB">
                      <wp:simplePos x="0" y="0"/>
                      <wp:positionH relativeFrom="column">
                        <wp:posOffset>1513205</wp:posOffset>
                      </wp:positionH>
                      <wp:positionV relativeFrom="paragraph">
                        <wp:posOffset>317500</wp:posOffset>
                      </wp:positionV>
                      <wp:extent cx="241300" cy="273050"/>
                      <wp:effectExtent l="0" t="0" r="0" b="0"/>
                      <wp:wrapNone/>
                      <wp:docPr id="33" name="Text Box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1300" cy="2730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980A02" w:rsidRDefault="00980A02" w:rsidP="00980A02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C7714E" id="Text Box 33" o:spid="_x0000_s1034" type="#_x0000_t202" style="position:absolute;margin-left:119.15pt;margin-top:25pt;width:19pt;height:21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" filled="f" stroked="f" strokeweight=".5pt">
                      <v:textbox>
                        <w:txbxContent>
                          <w:p w:rsidR="00980A02" w:rsidRDefault="00980A02" w:rsidP="00980A02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868B3" w:rsidTr="002C7503">
        <w:tc>
          <w:tcPr>
            <w:tcW w:w="3600" w:type="dxa"/>
          </w:tcPr>
          <w:p w:rsidR="004868B3" w:rsidRDefault="001B6D87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7.  If cos</w:t>
            </w:r>
            <w:r w:rsidR="004868B3" w:rsidRPr="00B212E8">
              <w:rPr>
                <w:rFonts w:ascii="Century Gothic" w:hAnsi="Century Gothic"/>
                <w:sz w:val="24"/>
                <w:szCs w:val="24"/>
              </w:rPr>
              <w:t xml:space="preserve"> A = 17/35, what </w:t>
            </w:r>
            <w:r>
              <w:rPr>
                <w:rFonts w:ascii="Century Gothic" w:hAnsi="Century Gothic"/>
                <w:sz w:val="24"/>
                <w:szCs w:val="24"/>
              </w:rPr>
              <w:t>other trig ratio = 17/35</w:t>
            </w:r>
            <w:r w:rsidR="004868B3" w:rsidRPr="00B212E8">
              <w:rPr>
                <w:rFonts w:ascii="Century Gothic" w:hAnsi="Century Gothic"/>
                <w:sz w:val="24"/>
                <w:szCs w:val="24"/>
              </w:rPr>
              <w:t>?</w:t>
            </w:r>
          </w:p>
          <w:p w:rsidR="004868B3" w:rsidRDefault="004868B3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868B3" w:rsidRDefault="00DD6F31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w:drawing>
                <wp:anchor distT="0" distB="0" distL="114300" distR="114300" simplePos="0" relativeHeight="251581440" behindDoc="1" locked="0" layoutInCell="1" allowOverlap="1" wp14:anchorId="738969EE" wp14:editId="79B1CCAA">
                  <wp:simplePos x="0" y="0"/>
                  <wp:positionH relativeFrom="column">
                    <wp:posOffset>1198245</wp:posOffset>
                  </wp:positionH>
                  <wp:positionV relativeFrom="paragraph">
                    <wp:posOffset>5080</wp:posOffset>
                  </wp:positionV>
                  <wp:extent cx="530225" cy="664210"/>
                  <wp:effectExtent l="104458" t="162242" r="107632" b="0"/>
                  <wp:wrapTight wrapText="bothSides">
                    <wp:wrapPolygon edited="0">
                      <wp:start x="1151" y="23364"/>
                      <wp:lineTo x="8110" y="29228"/>
                      <wp:lineTo x="19936" y="23165"/>
                      <wp:lineTo x="23063" y="20342"/>
                      <wp:lineTo x="1549" y="-826"/>
                      <wp:lineTo x="-713" y="3831"/>
                      <wp:lineTo x="-1782" y="20478"/>
                      <wp:lineTo x="1151" y="23364"/>
                    </wp:wrapPolygon>
                  </wp:wrapTight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7743155">
                            <a:off x="0" y="0"/>
                            <a:ext cx="530225" cy="6642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1B6D87">
              <w:rPr>
                <w:rFonts w:ascii="Century Gothic" w:hAnsi="Century Gothic"/>
                <w:sz w:val="24"/>
                <w:szCs w:val="24"/>
              </w:rPr>
              <w:t>________</w:t>
            </w:r>
          </w:p>
          <w:p w:rsidR="004868B3" w:rsidRDefault="00DD6F31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19008" behindDoc="0" locked="0" layoutInCell="1" allowOverlap="1" wp14:anchorId="108618EB" wp14:editId="0376AD31">
                      <wp:simplePos x="0" y="0"/>
                      <wp:positionH relativeFrom="column">
                        <wp:posOffset>1890395</wp:posOffset>
                      </wp:positionH>
                      <wp:positionV relativeFrom="paragraph">
                        <wp:posOffset>24765</wp:posOffset>
                      </wp:positionV>
                      <wp:extent cx="241300" cy="273050"/>
                      <wp:effectExtent l="0" t="0" r="0" b="0"/>
                      <wp:wrapNone/>
                      <wp:docPr id="54" name="Text Box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1300" cy="2730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D6F31" w:rsidRDefault="00325E20" w:rsidP="00DD6F31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8618EB" id="Text Box 54" o:spid="_x0000_s1035" type="#_x0000_t202" style="position:absolute;margin-left:148.85pt;margin-top:1.95pt;width:19pt;height:21.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" filled="f" stroked="f" strokeweight=".5pt">
                      <v:textbox>
                        <w:txbxContent>
                          <w:p w:rsidR="00DD6F31" w:rsidRDefault="00325E20" w:rsidP="00DD6F31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816960" behindDoc="0" locked="0" layoutInCell="1" allowOverlap="1" wp14:anchorId="108618EB" wp14:editId="0376AD31">
                      <wp:simplePos x="0" y="0"/>
                      <wp:positionH relativeFrom="column">
                        <wp:posOffset>812800</wp:posOffset>
                      </wp:positionH>
                      <wp:positionV relativeFrom="paragraph">
                        <wp:posOffset>40005</wp:posOffset>
                      </wp:positionV>
                      <wp:extent cx="241300" cy="273050"/>
                      <wp:effectExtent l="0" t="0" r="0" b="0"/>
                      <wp:wrapNone/>
                      <wp:docPr id="53" name="Text Box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1300" cy="2730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D6F31" w:rsidRDefault="00DD6F31" w:rsidP="00DD6F3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8618EB" id="Text Box 53" o:spid="_x0000_s1036" type="#_x0000_t202" style="position:absolute;margin-left:64pt;margin-top:3.15pt;width:19pt;height:21.5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" filled="f" stroked="f" strokeweight=".5pt">
                      <v:textbox>
                        <w:txbxContent>
                          <w:p w:rsidR="00DD6F31" w:rsidRDefault="00DD6F31" w:rsidP="00DD6F31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868B3" w:rsidRDefault="004868B3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868B3" w:rsidRDefault="004868B3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3600" w:type="dxa"/>
          </w:tcPr>
          <w:p w:rsidR="004868B3" w:rsidRPr="00B212E8" w:rsidRDefault="004868B3" w:rsidP="004868B3">
            <w:pPr>
              <w:rPr>
                <w:rFonts w:ascii="Century Gothic" w:hAnsi="Century Gothic"/>
                <w:sz w:val="24"/>
                <w:szCs w:val="24"/>
              </w:rPr>
            </w:pPr>
            <w:r w:rsidRPr="00B212E8">
              <w:rPr>
                <w:rFonts w:ascii="Century Gothic" w:hAnsi="Century Gothic"/>
                <w:sz w:val="24"/>
                <w:szCs w:val="24"/>
              </w:rPr>
              <w:t xml:space="preserve">8.  </w:t>
            </w:r>
            <w:r w:rsidR="00DD6F31">
              <w:rPr>
                <w:rFonts w:ascii="Century Gothic" w:hAnsi="Century Gothic"/>
                <w:sz w:val="24"/>
                <w:szCs w:val="24"/>
              </w:rPr>
              <w:t>W</w:t>
            </w:r>
            <w:r w:rsidRPr="00B212E8">
              <w:rPr>
                <w:rFonts w:ascii="Century Gothic" w:hAnsi="Century Gothic"/>
                <w:sz w:val="24"/>
                <w:szCs w:val="24"/>
              </w:rPr>
              <w:t xml:space="preserve">hat other trig ratio </w:t>
            </w:r>
            <w:r w:rsidR="00DD6F31">
              <w:rPr>
                <w:rFonts w:ascii="Century Gothic" w:hAnsi="Century Gothic"/>
                <w:sz w:val="24"/>
                <w:szCs w:val="24"/>
              </w:rPr>
              <w:t xml:space="preserve">is equal to </w:t>
            </w:r>
            <w:r w:rsidR="00DD6F31">
              <w:rPr>
                <w:rFonts w:ascii="Century Gothic" w:hAnsi="Century Gothic"/>
                <w:sz w:val="24"/>
                <w:szCs w:val="24"/>
              </w:rPr>
              <w:t>sin</w:t>
            </w:r>
            <w:r w:rsidR="00DD6F31">
              <w:rPr>
                <w:rFonts w:ascii="Century Gothic" w:hAnsi="Century Gothic"/>
                <w:sz w:val="24"/>
                <w:szCs w:val="24"/>
              </w:rPr>
              <w:t xml:space="preserve"> R</w:t>
            </w:r>
            <w:r w:rsidRPr="00B212E8">
              <w:rPr>
                <w:rFonts w:ascii="Century Gothic" w:hAnsi="Century Gothic"/>
                <w:sz w:val="24"/>
                <w:szCs w:val="24"/>
              </w:rPr>
              <w:t>?</w:t>
            </w:r>
            <w:r w:rsidR="00DD6F31">
              <w:rPr>
                <w:rFonts w:ascii="Century Gothic" w:hAnsi="Century Gothic"/>
                <w:noProof/>
                <w:sz w:val="24"/>
                <w:szCs w:val="24"/>
              </w:rPr>
              <w:t xml:space="preserve"> </w:t>
            </w:r>
          </w:p>
          <w:p w:rsidR="001B6D87" w:rsidRDefault="00325E20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814912" behindDoc="0" locked="0" layoutInCell="1" allowOverlap="1">
                      <wp:simplePos x="0" y="0"/>
                      <wp:positionH relativeFrom="column">
                        <wp:posOffset>857885</wp:posOffset>
                      </wp:positionH>
                      <wp:positionV relativeFrom="paragraph">
                        <wp:posOffset>6350</wp:posOffset>
                      </wp:positionV>
                      <wp:extent cx="1181100" cy="664210"/>
                      <wp:effectExtent l="0" t="0" r="0" b="97790"/>
                      <wp:wrapNone/>
                      <wp:docPr id="52" name="Group 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81100" cy="664210"/>
                                <a:chOff x="0" y="0"/>
                                <a:chExt cx="1181100" cy="66421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6" name="Picture 1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19752899">
                                  <a:off x="336550" y="0"/>
                                  <a:ext cx="530225" cy="66421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8" name="Text Box 8"/>
                              <wps:cNvSpPr txBox="1"/>
                              <wps:spPr>
                                <a:xfrm>
                                  <a:off x="939800" y="342900"/>
                                  <a:ext cx="241300" cy="273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DD6F31" w:rsidRDefault="00DD6F31" w:rsidP="00DD6F31">
                                    <w:r>
                                      <w:t>Q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Text Box 42"/>
                              <wps:cNvSpPr txBox="1"/>
                              <wps:spPr>
                                <a:xfrm>
                                  <a:off x="0" y="25400"/>
                                  <a:ext cx="241300" cy="273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DD6F31" w:rsidRDefault="00DD6F31" w:rsidP="00DD6F31">
                                    <w:r>
                                      <w:t>R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52" o:spid="_x0000_s1037" style="position:absolute;margin-left:67.55pt;margin-top:.5pt;width:93pt;height:52.3pt;z-index:251814912" coordsize="11811,66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">
                      <v:shape id="Picture 16" o:spid="_x0000_s1038" type="#_x0000_t75" style="position:absolute;left:3365;width:5302;height:6642;rotation:-2017527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">
                        <v:imagedata r:id="rId12" o:title=""/>
                        <v:path arrowok="t"/>
                      </v:shape>
                      <v:shape id="Text Box 8" o:spid="_x0000_s1039" type="#_x0000_t202" style="position:absolute;left:9398;top:3429;width:2413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<v:textbox>
                          <w:txbxContent>
                            <w:p w:rsidR="00DD6F31" w:rsidRDefault="00DD6F31" w:rsidP="00DD6F31">
                              <w:r>
                                <w:t>Q</w:t>
                              </w:r>
                            </w:p>
                          </w:txbxContent>
                        </v:textbox>
                      </v:shape>
                      <v:shape id="Text Box 42" o:spid="_x0000_s1040" type="#_x0000_t202" style="position:absolute;top:254;width:2413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g5+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BYOg5+xQAAANsAAAAP&#10;AAAAAAAAAAAAAAAAAAcCAABkcnMvZG93bnJldi54bWxQSwUGAAAAAAMAAwC3AAAA+QIAAAAA&#10;" filled="f" stroked="f" strokeweight=".5pt">
                        <v:textbox>
                          <w:txbxContent>
                            <w:p w:rsidR="00DD6F31" w:rsidRDefault="00DD6F31" w:rsidP="00DD6F31">
                              <w:r>
                                <w:t>R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4868B3" w:rsidRDefault="001B6D87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_________</w:t>
            </w:r>
          </w:p>
        </w:tc>
        <w:tc>
          <w:tcPr>
            <w:tcW w:w="3600" w:type="dxa"/>
          </w:tcPr>
          <w:p w:rsidR="00A71B63" w:rsidRDefault="00325E20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824128" behindDoc="0" locked="0" layoutInCell="1" allowOverlap="1">
                      <wp:simplePos x="0" y="0"/>
                      <wp:positionH relativeFrom="column">
                        <wp:posOffset>960755</wp:posOffset>
                      </wp:positionH>
                      <wp:positionV relativeFrom="paragraph">
                        <wp:posOffset>366395</wp:posOffset>
                      </wp:positionV>
                      <wp:extent cx="1016000" cy="844550"/>
                      <wp:effectExtent l="0" t="0" r="0" b="0"/>
                      <wp:wrapNone/>
                      <wp:docPr id="57" name="Group 5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16000" cy="844550"/>
                                <a:chOff x="0" y="0"/>
                                <a:chExt cx="1016000" cy="8445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" name="Picture 1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10800000">
                                  <a:off x="241300" y="107950"/>
                                  <a:ext cx="530225" cy="66421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55" name="Text Box 55"/>
                              <wps:cNvSpPr txBox="1"/>
                              <wps:spPr>
                                <a:xfrm>
                                  <a:off x="0" y="0"/>
                                  <a:ext cx="241300" cy="273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325E20" w:rsidRDefault="00325E20" w:rsidP="00325E20">
                                    <w:r>
                                      <w:t>G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" name="Text Box 56"/>
                              <wps:cNvSpPr txBox="1"/>
                              <wps:spPr>
                                <a:xfrm>
                                  <a:off x="774700" y="571500"/>
                                  <a:ext cx="241300" cy="273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325E20" w:rsidRDefault="00325E20" w:rsidP="00325E20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57" o:spid="_x0000_s1041" style="position:absolute;margin-left:75.65pt;margin-top:28.85pt;width:80pt;height:66.5pt;z-index:251824128" coordsize="10160,84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">
                      <v:shape id="Picture 17" o:spid="_x0000_s1042" type="#_x0000_t75" style="position:absolute;left:2413;top:1079;width:5302;height:6642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">
                        <v:imagedata r:id="rId12" o:title=""/>
                        <v:path arrowok="t"/>
                      </v:shape>
                      <v:shape id="Text Box 55" o:spid="_x0000_s1043" type="#_x0000_t202" style="position:absolute;width:2413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    <v:textbox>
                          <w:txbxContent>
                            <w:p w:rsidR="00325E20" w:rsidRDefault="00325E20" w:rsidP="00325E20">
                              <w:r>
                                <w:t>G</w:t>
                              </w:r>
                            </w:p>
                          </w:txbxContent>
                        </v:textbox>
                      </v:shape>
                      <v:shape id="Text Box 56" o:spid="_x0000_s1044" type="#_x0000_t202" style="position:absolute;left:7747;top:5715;width:2413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    <v:textbox>
                          <w:txbxContent>
                            <w:p w:rsidR="00325E20" w:rsidRDefault="00325E20" w:rsidP="00325E20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868B3" w:rsidRPr="00B212E8">
              <w:rPr>
                <w:rFonts w:ascii="Century Gothic" w:hAnsi="Century Gothic"/>
                <w:sz w:val="24"/>
                <w:szCs w:val="24"/>
              </w:rPr>
              <w:t xml:space="preserve">9.  </w:t>
            </w:r>
            <w:r>
              <w:rPr>
                <w:rFonts w:ascii="Century Gothic" w:hAnsi="Century Gothic"/>
                <w:sz w:val="24"/>
                <w:szCs w:val="24"/>
              </w:rPr>
              <w:t>W</w:t>
            </w:r>
            <w:r w:rsidRPr="00B212E8">
              <w:rPr>
                <w:rFonts w:ascii="Century Gothic" w:hAnsi="Century Gothic"/>
                <w:sz w:val="24"/>
                <w:szCs w:val="24"/>
              </w:rPr>
              <w:t xml:space="preserve">hat other trig ratio </w:t>
            </w:r>
            <w:r>
              <w:rPr>
                <w:rFonts w:ascii="Century Gothic" w:hAnsi="Century Gothic"/>
                <w:sz w:val="24"/>
                <w:szCs w:val="24"/>
              </w:rPr>
              <w:t xml:space="preserve">is equal to </w:t>
            </w:r>
            <w:r>
              <w:rPr>
                <w:rFonts w:ascii="Century Gothic" w:hAnsi="Century Gothic"/>
                <w:sz w:val="24"/>
                <w:szCs w:val="24"/>
              </w:rPr>
              <w:t>cos H</w:t>
            </w:r>
            <w:r w:rsidRPr="00B212E8">
              <w:rPr>
                <w:rFonts w:ascii="Century Gothic" w:hAnsi="Century Gothic"/>
                <w:sz w:val="24"/>
                <w:szCs w:val="24"/>
              </w:rPr>
              <w:t>?</w:t>
            </w:r>
            <w:r>
              <w:rPr>
                <w:rFonts w:ascii="Century Gothic" w:hAnsi="Century Gothic"/>
                <w:noProof/>
                <w:sz w:val="24"/>
                <w:szCs w:val="24"/>
              </w:rPr>
              <w:t xml:space="preserve"> </w:t>
            </w:r>
          </w:p>
          <w:p w:rsidR="00325E20" w:rsidRDefault="00325E20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868B3" w:rsidRDefault="00A71B63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_______</w:t>
            </w:r>
          </w:p>
        </w:tc>
      </w:tr>
      <w:tr w:rsidR="004868B3" w:rsidTr="002C7503">
        <w:tc>
          <w:tcPr>
            <w:tcW w:w="3600" w:type="dxa"/>
          </w:tcPr>
          <w:p w:rsidR="00980A02" w:rsidRDefault="00C22D18" w:rsidP="004868B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0.  If sin A = 8</w:t>
            </w:r>
            <w:r w:rsidR="004868B3" w:rsidRPr="00B212E8">
              <w:rPr>
                <w:rFonts w:ascii="Century Gothic" w:hAnsi="Century Gothic"/>
                <w:sz w:val="24"/>
                <w:szCs w:val="24"/>
              </w:rPr>
              <w:t>/17</w:t>
            </w:r>
          </w:p>
          <w:p w:rsidR="00C22D18" w:rsidRDefault="00980A02" w:rsidP="004868B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w:drawing>
                <wp:anchor distT="0" distB="0" distL="114300" distR="114300" simplePos="0" relativeHeight="251637760" behindDoc="1" locked="0" layoutInCell="1" allowOverlap="1" wp14:anchorId="2DA4954D" wp14:editId="1E006C8A">
                  <wp:simplePos x="0" y="0"/>
                  <wp:positionH relativeFrom="column">
                    <wp:posOffset>1046480</wp:posOffset>
                  </wp:positionH>
                  <wp:positionV relativeFrom="paragraph">
                    <wp:posOffset>102235</wp:posOffset>
                  </wp:positionV>
                  <wp:extent cx="889000" cy="958850"/>
                  <wp:effectExtent l="0" t="0" r="6350" b="0"/>
                  <wp:wrapTight wrapText="bothSides">
                    <wp:wrapPolygon edited="0">
                      <wp:start x="1389" y="858"/>
                      <wp:lineTo x="1389" y="2146"/>
                      <wp:lineTo x="3703" y="8583"/>
                      <wp:lineTo x="3703" y="18024"/>
                      <wp:lineTo x="8794" y="19311"/>
                      <wp:lineTo x="17589" y="20170"/>
                      <wp:lineTo x="21291" y="20170"/>
                      <wp:lineTo x="21291" y="18453"/>
                      <wp:lineTo x="19903" y="17166"/>
                      <wp:lineTo x="16663" y="15449"/>
                      <wp:lineTo x="4629" y="858"/>
                      <wp:lineTo x="1389" y="858"/>
                    </wp:wrapPolygon>
                  </wp:wrapTight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9000" cy="9588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22D18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p w:rsidR="00C22D18" w:rsidRDefault="00C22D18" w:rsidP="004868B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C22D18" w:rsidRDefault="00660CBB" w:rsidP="004868B3">
            <w:pPr>
              <w:rPr>
                <w:rFonts w:ascii="Century Gothic" w:eastAsiaTheme="minorEastAsia" w:hAnsi="Century Gothic"/>
                <w:sz w:val="24"/>
                <w:szCs w:val="24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C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  <w:r w:rsidR="00C22D18">
              <w:rPr>
                <w:rFonts w:ascii="Century Gothic" w:eastAsiaTheme="minorEastAsia" w:hAnsi="Century Gothic"/>
                <w:sz w:val="24"/>
                <w:szCs w:val="24"/>
              </w:rPr>
              <w:t>________</w:t>
            </w:r>
          </w:p>
          <w:p w:rsidR="00C22D18" w:rsidRDefault="00C22D18" w:rsidP="004868B3">
            <w:pPr>
              <w:rPr>
                <w:rFonts w:ascii="Century Gothic" w:eastAsiaTheme="minorEastAsia" w:hAnsi="Century Gothic"/>
                <w:sz w:val="24"/>
                <w:szCs w:val="24"/>
              </w:rPr>
            </w:pPr>
          </w:p>
          <w:p w:rsidR="00C22D18" w:rsidRDefault="00980A02" w:rsidP="004868B3">
            <w:pPr>
              <w:rPr>
                <w:rFonts w:ascii="Century Gothic" w:eastAsiaTheme="minorEastAsia" w:hAnsi="Century Gothic"/>
                <w:sz w:val="24"/>
                <w:szCs w:val="24"/>
              </w:rPr>
            </w:pPr>
            <w:r>
              <w:rPr>
                <w:rFonts w:ascii="Century Gothic" w:eastAsiaTheme="minorEastAsia" w:hAnsi="Century Gothic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 wp14:anchorId="46C2355D" wp14:editId="23860395">
                      <wp:simplePos x="0" y="0"/>
                      <wp:positionH relativeFrom="column">
                        <wp:posOffset>1022350</wp:posOffset>
                      </wp:positionH>
                      <wp:positionV relativeFrom="paragraph">
                        <wp:posOffset>59055</wp:posOffset>
                      </wp:positionV>
                      <wp:extent cx="304165" cy="273050"/>
                      <wp:effectExtent l="0" t="0" r="0" b="0"/>
                      <wp:wrapNone/>
                      <wp:docPr id="21" name="Text Box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4165" cy="2730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22D18" w:rsidRDefault="00C22D18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6C2355D" id="Text Box 21" o:spid="_x0000_s1045" type="#_x0000_t202" style="position:absolute;margin-left:80.5pt;margin-top:4.65pt;width:23.95pt;height:21.5pt;z-index:2516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" filled="f" stroked="f" strokeweight=".5pt">
                      <v:textbox>
                        <w:txbxContent>
                          <w:p w:rsidR="00C22D18" w:rsidRDefault="00C22D18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22D18" w:rsidRDefault="00C22D18" w:rsidP="004868B3">
            <w:pPr>
              <w:rPr>
                <w:rFonts w:ascii="Century Gothic" w:eastAsiaTheme="minorEastAsia" w:hAnsi="Century Gothic"/>
                <w:sz w:val="24"/>
                <w:szCs w:val="24"/>
              </w:rPr>
            </w:pPr>
          </w:p>
          <w:p w:rsidR="00C22D18" w:rsidRDefault="00C22D18" w:rsidP="004868B3">
            <w:pPr>
              <w:rPr>
                <w:rFonts w:ascii="Century Gothic" w:eastAsiaTheme="minorEastAsia" w:hAnsi="Century Gothic"/>
                <w:sz w:val="24"/>
                <w:szCs w:val="24"/>
              </w:rPr>
            </w:pPr>
          </w:p>
          <w:p w:rsidR="00C22D18" w:rsidRDefault="00C22D18" w:rsidP="004868B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eastAsiaTheme="minorEastAsia" w:hAnsi="Century Gothic"/>
                <w:sz w:val="24"/>
                <w:szCs w:val="24"/>
              </w:rPr>
              <w:t>cos A =______</w:t>
            </w:r>
          </w:p>
          <w:p w:rsidR="00C22D18" w:rsidRDefault="00C22D18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3600" w:type="dxa"/>
          </w:tcPr>
          <w:p w:rsidR="00980A02" w:rsidRDefault="00C22D18" w:rsidP="00C22D18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1.  If cos B = 3/5</w:t>
            </w:r>
          </w:p>
          <w:p w:rsidR="00980A02" w:rsidRDefault="00980A02" w:rsidP="00C22D18">
            <w:pPr>
              <w:rPr>
                <w:rFonts w:ascii="Century Gothic" w:hAnsi="Century Gothic"/>
                <w:sz w:val="24"/>
                <w:szCs w:val="24"/>
              </w:rPr>
            </w:pPr>
            <w:r w:rsidRPr="00C22D18">
              <w:rPr>
                <w:rFonts w:ascii="Century Gothic" w:hAnsi="Century Gothic"/>
                <w:noProof/>
                <w:sz w:val="24"/>
                <w:szCs w:val="24"/>
              </w:rPr>
              <w:drawing>
                <wp:anchor distT="0" distB="0" distL="114300" distR="114300" simplePos="0" relativeHeight="251642880" behindDoc="1" locked="0" layoutInCell="1" allowOverlap="1" wp14:anchorId="28D8061D" wp14:editId="026F4A80">
                  <wp:simplePos x="0" y="0"/>
                  <wp:positionH relativeFrom="column">
                    <wp:posOffset>1123315</wp:posOffset>
                  </wp:positionH>
                  <wp:positionV relativeFrom="paragraph">
                    <wp:posOffset>172085</wp:posOffset>
                  </wp:positionV>
                  <wp:extent cx="889000" cy="958850"/>
                  <wp:effectExtent l="0" t="0" r="6350" b="0"/>
                  <wp:wrapTight wrapText="bothSides">
                    <wp:wrapPolygon edited="0">
                      <wp:start x="1389" y="858"/>
                      <wp:lineTo x="1389" y="2146"/>
                      <wp:lineTo x="3703" y="8583"/>
                      <wp:lineTo x="3703" y="18024"/>
                      <wp:lineTo x="8794" y="19311"/>
                      <wp:lineTo x="17589" y="20170"/>
                      <wp:lineTo x="21291" y="20170"/>
                      <wp:lineTo x="21291" y="18453"/>
                      <wp:lineTo x="19903" y="17166"/>
                      <wp:lineTo x="16663" y="15449"/>
                      <wp:lineTo x="4629" y="858"/>
                      <wp:lineTo x="1389" y="858"/>
                    </wp:wrapPolygon>
                  </wp:wrapTight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9000" cy="9588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22D18" w:rsidRPr="00C22D18" w:rsidRDefault="00C22D18" w:rsidP="00C22D18">
            <w:pPr>
              <w:rPr>
                <w:rFonts w:ascii="Century Gothic" w:hAnsi="Century Gothic"/>
                <w:sz w:val="24"/>
                <w:szCs w:val="24"/>
              </w:rPr>
            </w:pPr>
            <w:r w:rsidRPr="00C22D18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p w:rsidR="00C22D18" w:rsidRPr="00C22D18" w:rsidRDefault="00C22D18" w:rsidP="00C22D18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C22D18" w:rsidRPr="00C22D18" w:rsidRDefault="00660CBB" w:rsidP="00C22D18">
            <w:pPr>
              <w:rPr>
                <w:rFonts w:ascii="Century Gothic" w:hAnsi="Century Gothic"/>
                <w:sz w:val="24"/>
                <w:szCs w:val="24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C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  <w:r w:rsidR="00C22D18" w:rsidRPr="00C22D18">
              <w:rPr>
                <w:rFonts w:ascii="Century Gothic" w:hAnsi="Century Gothic"/>
                <w:sz w:val="24"/>
                <w:szCs w:val="24"/>
              </w:rPr>
              <w:t>________</w:t>
            </w:r>
          </w:p>
          <w:p w:rsidR="00C22D18" w:rsidRPr="00C22D18" w:rsidRDefault="00C22D18" w:rsidP="00C22D18">
            <w:pPr>
              <w:rPr>
                <w:rFonts w:ascii="Century Gothic" w:hAnsi="Century Gothic"/>
                <w:sz w:val="24"/>
                <w:szCs w:val="24"/>
              </w:rPr>
            </w:pPr>
            <w:r w:rsidRPr="00C22D18"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13CCFA23" wp14:editId="39A4D919">
                      <wp:simplePos x="0" y="0"/>
                      <wp:positionH relativeFrom="column">
                        <wp:posOffset>1092200</wp:posOffset>
                      </wp:positionH>
                      <wp:positionV relativeFrom="paragraph">
                        <wp:posOffset>86995</wp:posOffset>
                      </wp:positionV>
                      <wp:extent cx="304673" cy="273050"/>
                      <wp:effectExtent l="0" t="0" r="0" b="0"/>
                      <wp:wrapNone/>
                      <wp:docPr id="22" name="Text Box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4673" cy="2730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22D18" w:rsidRDefault="00C22D18" w:rsidP="00C22D18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3CCFA23" id="Text Box 22" o:spid="_x0000_s1046" type="#_x0000_t202" style="position:absolute;margin-left:86pt;margin-top:6.85pt;width:24pt;height:21.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" filled="f" stroked="f" strokeweight=".5pt">
                      <v:textbox>
                        <w:txbxContent>
                          <w:p w:rsidR="00C22D18" w:rsidRDefault="00C22D18" w:rsidP="00C22D18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22D18" w:rsidRDefault="00C22D18" w:rsidP="00C22D18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C22D18" w:rsidRDefault="00C22D18" w:rsidP="00C22D18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C22D18" w:rsidRDefault="00C22D18" w:rsidP="00C22D18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C22D18" w:rsidRPr="00C22D18" w:rsidRDefault="00C22D18" w:rsidP="00C22D18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sin B</w:t>
            </w:r>
            <w:r w:rsidRPr="00C22D18">
              <w:rPr>
                <w:rFonts w:ascii="Century Gothic" w:hAnsi="Century Gothic"/>
                <w:sz w:val="24"/>
                <w:szCs w:val="24"/>
              </w:rPr>
              <w:t xml:space="preserve"> =______</w:t>
            </w:r>
          </w:p>
          <w:p w:rsidR="004868B3" w:rsidRDefault="004868B3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3600" w:type="dxa"/>
          </w:tcPr>
          <w:p w:rsidR="00D622A0" w:rsidRDefault="00D622A0" w:rsidP="00521071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2. If tan B = 5/12</w:t>
            </w:r>
          </w:p>
          <w:p w:rsidR="00521071" w:rsidRDefault="00521071" w:rsidP="00521071">
            <w:pPr>
              <w:rPr>
                <w:rFonts w:ascii="Century Gothic" w:hAnsi="Century Gothic"/>
                <w:sz w:val="24"/>
                <w:szCs w:val="24"/>
              </w:rPr>
            </w:pPr>
            <w:r w:rsidRPr="00B212E8">
              <w:rPr>
                <w:rFonts w:ascii="Century Gothic" w:hAnsi="Century Gothic"/>
                <w:sz w:val="24"/>
                <w:szCs w:val="24"/>
              </w:rPr>
              <w:t xml:space="preserve">, </w:t>
            </w:r>
          </w:p>
          <w:p w:rsidR="00521071" w:rsidRDefault="00D622A0" w:rsidP="00521071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w:drawing>
                <wp:anchor distT="0" distB="0" distL="114300" distR="114300" simplePos="0" relativeHeight="251643904" behindDoc="1" locked="0" layoutInCell="1" allowOverlap="1" wp14:anchorId="33261904" wp14:editId="579A6A52">
                  <wp:simplePos x="0" y="0"/>
                  <wp:positionH relativeFrom="column">
                    <wp:posOffset>1058545</wp:posOffset>
                  </wp:positionH>
                  <wp:positionV relativeFrom="paragraph">
                    <wp:posOffset>25400</wp:posOffset>
                  </wp:positionV>
                  <wp:extent cx="889000" cy="958850"/>
                  <wp:effectExtent l="0" t="0" r="6350" b="0"/>
                  <wp:wrapTight wrapText="bothSides">
                    <wp:wrapPolygon edited="0">
                      <wp:start x="1389" y="858"/>
                      <wp:lineTo x="1389" y="2146"/>
                      <wp:lineTo x="3703" y="8583"/>
                      <wp:lineTo x="3703" y="18024"/>
                      <wp:lineTo x="8794" y="19311"/>
                      <wp:lineTo x="17589" y="20170"/>
                      <wp:lineTo x="21291" y="20170"/>
                      <wp:lineTo x="21291" y="18453"/>
                      <wp:lineTo x="19903" y="17166"/>
                      <wp:lineTo x="16663" y="15449"/>
                      <wp:lineTo x="4629" y="858"/>
                      <wp:lineTo x="1389" y="858"/>
                    </wp:wrapPolygon>
                  </wp:wrapTight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9000" cy="9588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21071" w:rsidRDefault="00660CBB" w:rsidP="00521071">
            <w:pPr>
              <w:rPr>
                <w:rFonts w:ascii="Century Gothic" w:eastAsiaTheme="minorEastAsia" w:hAnsi="Century Gothic"/>
                <w:sz w:val="24"/>
                <w:szCs w:val="24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  <w:r w:rsidR="00521071">
              <w:rPr>
                <w:rFonts w:ascii="Century Gothic" w:eastAsiaTheme="minorEastAsia" w:hAnsi="Century Gothic"/>
                <w:sz w:val="24"/>
                <w:szCs w:val="24"/>
              </w:rPr>
              <w:t>________</w:t>
            </w:r>
          </w:p>
          <w:p w:rsidR="00521071" w:rsidRDefault="00521071" w:rsidP="00521071">
            <w:pPr>
              <w:rPr>
                <w:rFonts w:ascii="Century Gothic" w:eastAsiaTheme="minorEastAsia" w:hAnsi="Century Gothic"/>
                <w:sz w:val="24"/>
                <w:szCs w:val="24"/>
              </w:rPr>
            </w:pPr>
          </w:p>
          <w:p w:rsidR="00521071" w:rsidRDefault="00D622A0" w:rsidP="00521071">
            <w:pPr>
              <w:rPr>
                <w:rFonts w:ascii="Century Gothic" w:eastAsiaTheme="minorEastAsia" w:hAnsi="Century Gothic"/>
                <w:sz w:val="24"/>
                <w:szCs w:val="24"/>
              </w:rPr>
            </w:pPr>
            <w:r>
              <w:rPr>
                <w:rFonts w:ascii="Century Gothic" w:eastAsiaTheme="minorEastAsia" w:hAnsi="Century Gothic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 wp14:anchorId="59EDB626" wp14:editId="0F71B69C">
                      <wp:simplePos x="0" y="0"/>
                      <wp:positionH relativeFrom="column">
                        <wp:posOffset>1016000</wp:posOffset>
                      </wp:positionH>
                      <wp:positionV relativeFrom="paragraph">
                        <wp:posOffset>109855</wp:posOffset>
                      </wp:positionV>
                      <wp:extent cx="304165" cy="273050"/>
                      <wp:effectExtent l="0" t="0" r="0" b="0"/>
                      <wp:wrapNone/>
                      <wp:docPr id="24" name="Text Box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4165" cy="2730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521071" w:rsidRDefault="00521071" w:rsidP="00521071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9EDB626" id="Text Box 24" o:spid="_x0000_s1047" type="#_x0000_t202" style="position:absolute;margin-left:80pt;margin-top:8.65pt;width:23.95pt;height:21.5pt;z-index: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" filled="f" stroked="f" strokeweight=".5pt">
                      <v:textbox>
                        <w:txbxContent>
                          <w:p w:rsidR="00521071" w:rsidRDefault="00521071" w:rsidP="00521071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21071" w:rsidRDefault="00521071" w:rsidP="00521071">
            <w:pPr>
              <w:rPr>
                <w:rFonts w:ascii="Century Gothic" w:eastAsiaTheme="minorEastAsia" w:hAnsi="Century Gothic"/>
                <w:sz w:val="24"/>
                <w:szCs w:val="24"/>
              </w:rPr>
            </w:pPr>
          </w:p>
          <w:p w:rsidR="00521071" w:rsidRDefault="00521071" w:rsidP="00521071">
            <w:pPr>
              <w:rPr>
                <w:rFonts w:ascii="Century Gothic" w:eastAsiaTheme="minorEastAsia" w:hAnsi="Century Gothic"/>
                <w:sz w:val="24"/>
                <w:szCs w:val="24"/>
              </w:rPr>
            </w:pPr>
          </w:p>
          <w:p w:rsidR="00521071" w:rsidRDefault="00EF671F" w:rsidP="00521071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eastAsiaTheme="minorEastAsia" w:hAnsi="Century Gothic"/>
                <w:sz w:val="24"/>
                <w:szCs w:val="24"/>
              </w:rPr>
              <w:t>cos B</w:t>
            </w:r>
            <w:r w:rsidR="00521071">
              <w:rPr>
                <w:rFonts w:ascii="Century Gothic" w:eastAsiaTheme="minorEastAsia" w:hAnsi="Century Gothic"/>
                <w:sz w:val="24"/>
                <w:szCs w:val="24"/>
              </w:rPr>
              <w:t xml:space="preserve"> =______</w:t>
            </w:r>
          </w:p>
          <w:p w:rsidR="004868B3" w:rsidRDefault="004868B3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2C7503" w:rsidTr="00D622A0">
        <w:trPr>
          <w:trHeight w:val="1988"/>
        </w:trPr>
        <w:tc>
          <w:tcPr>
            <w:tcW w:w="10800" w:type="dxa"/>
            <w:gridSpan w:val="3"/>
          </w:tcPr>
          <w:p w:rsidR="002C7503" w:rsidRDefault="002C7503" w:rsidP="00521071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3.  </w:t>
            </w:r>
            <w:r w:rsidR="0049109D">
              <w:rPr>
                <w:rFonts w:ascii="Century Gothic" w:hAnsi="Century Gothic"/>
                <w:sz w:val="24"/>
                <w:szCs w:val="24"/>
              </w:rPr>
              <w:t>If</w:t>
            </w:r>
            <w:r w:rsidR="00EF671F">
              <w:rPr>
                <w:rFonts w:ascii="Century Gothic" w:hAnsi="Century Gothic"/>
                <w:sz w:val="24"/>
                <w:szCs w:val="24"/>
              </w:rPr>
              <w:t xml:space="preserve"> sin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θ</m:t>
              </m:r>
            </m:oMath>
            <w:r>
              <w:rPr>
                <w:rFonts w:ascii="Century Gothic" w:hAnsi="Century Gothic"/>
                <w:sz w:val="24"/>
                <w:szCs w:val="24"/>
              </w:rPr>
              <w:t xml:space="preserve"> = 30</w:t>
            </w:r>
            <w:r w:rsidR="0049109D">
              <w:rPr>
                <w:rFonts w:ascii="Century Gothic" w:hAnsi="Century Gothic"/>
                <w:sz w:val="24"/>
                <w:szCs w:val="24"/>
              </w:rPr>
              <w:t>/34,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49109D">
              <w:rPr>
                <w:rFonts w:ascii="Century Gothic" w:hAnsi="Century Gothic"/>
                <w:sz w:val="24"/>
                <w:szCs w:val="24"/>
              </w:rPr>
              <w:t xml:space="preserve">what is </w:t>
            </w:r>
            <w:proofErr w:type="gramStart"/>
            <w:r w:rsidR="0049109D">
              <w:rPr>
                <w:rFonts w:ascii="Century Gothic" w:hAnsi="Century Gothic"/>
                <w:sz w:val="24"/>
                <w:szCs w:val="24"/>
              </w:rPr>
              <w:t>cos</w:t>
            </w:r>
            <w:r w:rsidR="00EF671F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proofErr w:type="gramEnd"/>
            <m:oMath>
              <m:r>
                <w:rPr>
                  <w:rFonts w:ascii="Cambria Math" w:hAnsi="Cambria Math"/>
                  <w:sz w:val="24"/>
                  <w:szCs w:val="24"/>
                </w:rPr>
                <m:t>(90-θ)</m:t>
              </m:r>
            </m:oMath>
            <w:r>
              <w:rPr>
                <w:rFonts w:ascii="Century Gothic" w:hAnsi="Century Gothic"/>
                <w:sz w:val="24"/>
                <w:szCs w:val="24"/>
              </w:rPr>
              <w:t>?</w:t>
            </w:r>
          </w:p>
          <w:p w:rsidR="002C7503" w:rsidRDefault="002C7503" w:rsidP="00521071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 In your own words, explain why.</w:t>
            </w:r>
          </w:p>
          <w:p w:rsidR="002C7503" w:rsidRDefault="002C7503" w:rsidP="00521071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2C7503" w:rsidRDefault="002C7503" w:rsidP="00521071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2C7503" w:rsidRDefault="002C7503" w:rsidP="00521071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</w:tbl>
    <w:p w:rsidR="0030431C" w:rsidRDefault="0030431C" w:rsidP="008B3A7F">
      <w:pPr>
        <w:rPr>
          <w:rFonts w:ascii="Century Gothic" w:hAnsi="Century Gothic"/>
          <w:sz w:val="24"/>
          <w:szCs w:val="24"/>
        </w:rPr>
      </w:pPr>
    </w:p>
    <w:p w:rsidR="00325E20" w:rsidRDefault="00325E20" w:rsidP="008B3A7F">
      <w:pPr>
        <w:rPr>
          <w:rFonts w:ascii="Century Gothic" w:hAnsi="Century Gothic"/>
          <w:sz w:val="24"/>
          <w:szCs w:val="24"/>
        </w:rPr>
      </w:pPr>
    </w:p>
    <w:p w:rsidR="0049109D" w:rsidRDefault="00E3415C" w:rsidP="008B3A7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t>Find the missing ang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5"/>
        <w:gridCol w:w="3595"/>
        <w:gridCol w:w="3600"/>
      </w:tblGrid>
      <w:tr w:rsidR="002C7503" w:rsidTr="002C7503">
        <w:tc>
          <w:tcPr>
            <w:tcW w:w="3672" w:type="dxa"/>
          </w:tcPr>
          <w:p w:rsidR="0049109D" w:rsidRDefault="002C7503" w:rsidP="002C7503">
            <w:pPr>
              <w:rPr>
                <w:rFonts w:ascii="Century Gothic" w:eastAsiaTheme="minorEastAsia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4. </w:t>
            </w:r>
          </w:p>
          <w:p w:rsidR="002C7503" w:rsidRPr="0049109D" w:rsidRDefault="002C7503" w:rsidP="002C7503">
            <w:pPr>
              <w:rPr>
                <w:rFonts w:ascii="Century Gothic" w:eastAsiaTheme="minorEastAsia" w:hAnsi="Century Gothic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sin20°=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cos⁡</m:t>
                </m:r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________°</m:t>
                </m:r>
              </m:oMath>
            </m:oMathPara>
          </w:p>
          <w:p w:rsidR="0049109D" w:rsidRPr="0049109D" w:rsidRDefault="0049109D" w:rsidP="002C7503">
            <w:pPr>
              <w:rPr>
                <w:rFonts w:ascii="Century Gothic" w:eastAsiaTheme="minorEastAsia" w:hAnsi="Century Gothic"/>
                <w:sz w:val="16"/>
                <w:szCs w:val="16"/>
              </w:rPr>
            </w:pPr>
          </w:p>
        </w:tc>
        <w:tc>
          <w:tcPr>
            <w:tcW w:w="3672" w:type="dxa"/>
          </w:tcPr>
          <w:p w:rsidR="0049109D" w:rsidRDefault="0049109D" w:rsidP="008B3A7F">
            <w:pPr>
              <w:rPr>
                <w:rFonts w:ascii="Century Gothic" w:eastAsiaTheme="minorEastAsia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5</w:t>
            </w:r>
            <w:r w:rsidR="002C7503" w:rsidRPr="002C7503">
              <w:rPr>
                <w:rFonts w:ascii="Century Gothic" w:hAnsi="Century Gothic"/>
                <w:sz w:val="24"/>
                <w:szCs w:val="24"/>
              </w:rPr>
              <w:t xml:space="preserve">. </w:t>
            </w:r>
          </w:p>
          <w:p w:rsidR="002C7503" w:rsidRDefault="002C7503" w:rsidP="008B3A7F">
            <w:pPr>
              <w:rPr>
                <w:rFonts w:ascii="Century Gothic" w:eastAsiaTheme="minorEastAsia" w:hAnsi="Century Gothic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sin50°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⁡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________°</m:t>
                </m:r>
              </m:oMath>
            </m:oMathPara>
          </w:p>
          <w:p w:rsidR="002C7503" w:rsidRDefault="002C7503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3672" w:type="dxa"/>
          </w:tcPr>
          <w:p w:rsidR="0049109D" w:rsidRDefault="0049109D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6</w:t>
            </w:r>
            <w:r w:rsidR="002C7503" w:rsidRPr="002C7503">
              <w:rPr>
                <w:rFonts w:ascii="Century Gothic" w:hAnsi="Century Gothic"/>
                <w:sz w:val="24"/>
                <w:szCs w:val="24"/>
              </w:rPr>
              <w:t>.</w:t>
            </w:r>
          </w:p>
          <w:p w:rsidR="002C7503" w:rsidRDefault="0049109D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 </w:t>
            </w:r>
            <w:r w:rsidR="002C7503" w:rsidRPr="002C7503">
              <w:rPr>
                <w:rFonts w:ascii="Century Gothic" w:hAnsi="Century Gothic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cos32°=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sin⁡</m:t>
              </m:r>
              <m:r>
                <w:rPr>
                  <w:rFonts w:ascii="Cambria Math" w:hAnsi="Cambria Math"/>
                  <w:sz w:val="24"/>
                  <w:szCs w:val="24"/>
                </w:rPr>
                <m:t>_________°</m:t>
              </m:r>
            </m:oMath>
          </w:p>
        </w:tc>
      </w:tr>
      <w:tr w:rsidR="002C7503" w:rsidTr="002C7503">
        <w:tc>
          <w:tcPr>
            <w:tcW w:w="3672" w:type="dxa"/>
          </w:tcPr>
          <w:p w:rsidR="0049109D" w:rsidRDefault="00D622A0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7</w:t>
            </w:r>
            <w:r w:rsidR="0049109D">
              <w:rPr>
                <w:rFonts w:ascii="Century Gothic" w:hAnsi="Century Gothic"/>
                <w:sz w:val="24"/>
                <w:szCs w:val="24"/>
              </w:rPr>
              <w:t>.</w:t>
            </w:r>
          </w:p>
          <w:p w:rsidR="002C7503" w:rsidRDefault="0049109D" w:rsidP="008B3A7F">
            <w:pPr>
              <w:rPr>
                <w:rFonts w:ascii="Century Gothic" w:eastAsiaTheme="minorEastAsia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 </w:t>
            </w:r>
            <w:r w:rsidRPr="0049109D">
              <w:rPr>
                <w:rFonts w:ascii="Century Gothic" w:hAnsi="Century Gothic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cos51.2°=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sin⁡</m:t>
              </m:r>
              <m:r>
                <w:rPr>
                  <w:rFonts w:ascii="Cambria Math" w:hAnsi="Cambria Math"/>
                  <w:sz w:val="24"/>
                  <w:szCs w:val="24"/>
                </w:rPr>
                <m:t>________°</m:t>
              </m:r>
            </m:oMath>
          </w:p>
          <w:p w:rsidR="0049109D" w:rsidRDefault="0049109D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3672" w:type="dxa"/>
          </w:tcPr>
          <w:p w:rsidR="0049109D" w:rsidRDefault="00D622A0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8</w:t>
            </w:r>
            <w:r w:rsidR="0049109D" w:rsidRPr="0049109D">
              <w:rPr>
                <w:rFonts w:ascii="Century Gothic" w:hAnsi="Century Gothic"/>
                <w:sz w:val="24"/>
                <w:szCs w:val="24"/>
              </w:rPr>
              <w:t>.</w:t>
            </w:r>
          </w:p>
          <w:p w:rsidR="002C7503" w:rsidRDefault="0049109D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</w:t>
            </w:r>
            <w:r w:rsidRPr="0049109D">
              <w:rPr>
                <w:rFonts w:ascii="Century Gothic" w:hAnsi="Century Gothic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cos38°45'=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sin⁡</m:t>
              </m:r>
              <m:r>
                <w:rPr>
                  <w:rFonts w:ascii="Cambria Math" w:hAnsi="Cambria Math"/>
                  <w:sz w:val="24"/>
                  <w:szCs w:val="24"/>
                </w:rPr>
                <m:t>_________°</m:t>
              </m:r>
            </m:oMath>
          </w:p>
        </w:tc>
        <w:tc>
          <w:tcPr>
            <w:tcW w:w="3672" w:type="dxa"/>
          </w:tcPr>
          <w:p w:rsidR="0049109D" w:rsidRDefault="00D622A0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9</w:t>
            </w:r>
            <w:r w:rsidR="0049109D" w:rsidRPr="0049109D">
              <w:rPr>
                <w:rFonts w:ascii="Century Gothic" w:hAnsi="Century Gothic"/>
                <w:sz w:val="24"/>
                <w:szCs w:val="24"/>
              </w:rPr>
              <w:t>.</w:t>
            </w:r>
          </w:p>
          <w:p w:rsidR="002C7503" w:rsidRDefault="00D622A0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49109D">
              <w:rPr>
                <w:rFonts w:ascii="Century Gothic" w:hAnsi="Century Gothic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sin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82°5'30"=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cos⁡</m:t>
              </m:r>
              <m:r>
                <w:rPr>
                  <w:rFonts w:ascii="Cambria Math" w:hAnsi="Cambria Math"/>
                  <w:sz w:val="24"/>
                  <w:szCs w:val="24"/>
                </w:rPr>
                <m:t>____________°</m:t>
              </m:r>
            </m:oMath>
          </w:p>
        </w:tc>
      </w:tr>
    </w:tbl>
    <w:p w:rsidR="002C7503" w:rsidRDefault="002C7503" w:rsidP="008B3A7F">
      <w:pPr>
        <w:rPr>
          <w:rFonts w:ascii="Century Gothic" w:hAnsi="Century Gothic"/>
          <w:sz w:val="24"/>
          <w:szCs w:val="24"/>
        </w:rPr>
      </w:pPr>
    </w:p>
    <w:p w:rsidR="00AE2003" w:rsidRDefault="00AE2003" w:rsidP="008B3A7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Find all trig ratios for each right triang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8"/>
        <w:gridCol w:w="5402"/>
      </w:tblGrid>
      <w:tr w:rsidR="00AE2003" w:rsidTr="00D622A0">
        <w:trPr>
          <w:trHeight w:val="3113"/>
        </w:trPr>
        <w:tc>
          <w:tcPr>
            <w:tcW w:w="5508" w:type="dxa"/>
          </w:tcPr>
          <w:p w:rsidR="00AE2003" w:rsidRDefault="00D622A0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0</w:t>
            </w:r>
            <w:r w:rsidR="00AE2003">
              <w:rPr>
                <w:rFonts w:ascii="Century Gothic" w:hAnsi="Century Gothic"/>
                <w:sz w:val="24"/>
                <w:szCs w:val="24"/>
              </w:rPr>
              <w:t>.</w:t>
            </w:r>
          </w:p>
          <w:p w:rsidR="00AE2003" w:rsidRDefault="00AE2003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sin A= ______       sin B = _____</w:t>
            </w:r>
          </w:p>
          <w:p w:rsidR="00AE2003" w:rsidRDefault="00AE2003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E2003" w:rsidRDefault="00DD6F31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</w:t>
            </w:r>
            <w:r w:rsidR="00AE2003">
              <w:rPr>
                <w:rFonts w:ascii="Century Gothic" w:hAnsi="Century Gothic"/>
                <w:sz w:val="24"/>
                <w:szCs w:val="24"/>
              </w:rPr>
              <w:t xml:space="preserve"> cos B =_____</w:t>
            </w:r>
          </w:p>
          <w:p w:rsidR="00AE2003" w:rsidRDefault="00D622A0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3120" behindDoc="0" locked="0" layoutInCell="1" allowOverlap="1" wp14:anchorId="5F5D58BB" wp14:editId="1B21E9E8">
                      <wp:simplePos x="0" y="0"/>
                      <wp:positionH relativeFrom="column">
                        <wp:posOffset>2298700</wp:posOffset>
                      </wp:positionH>
                      <wp:positionV relativeFrom="paragraph">
                        <wp:posOffset>87630</wp:posOffset>
                      </wp:positionV>
                      <wp:extent cx="984250" cy="1047750"/>
                      <wp:effectExtent l="0" t="0" r="0" b="0"/>
                      <wp:wrapNone/>
                      <wp:docPr id="40" name="Group 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84250" cy="1047750"/>
                                <a:chOff x="0" y="0"/>
                                <a:chExt cx="984250" cy="10477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6" name="Picture 2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5250" y="0"/>
                                  <a:ext cx="889000" cy="95885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450850" y="152400"/>
                                  <a:ext cx="406400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600FF" w:rsidRDefault="00DD6F31">
                                    <w: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Text Box 38"/>
                              <wps:cNvSpPr txBox="1"/>
                              <wps:spPr>
                                <a:xfrm>
                                  <a:off x="450850" y="806450"/>
                                  <a:ext cx="234950" cy="241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600FF" w:rsidRDefault="006600FF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Text Box 39"/>
                              <wps:cNvSpPr txBox="1"/>
                              <wps:spPr>
                                <a:xfrm>
                                  <a:off x="0" y="323850"/>
                                  <a:ext cx="355600" cy="234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600FF" w:rsidRDefault="00DD6F31"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F5D58BB" id="Group 40" o:spid="_x0000_s1048" style="position:absolute;margin-left:181pt;margin-top:6.9pt;width:77.5pt;height:82.5pt;z-index:251653120" coordsize="9842,104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">
                      <v:shape id="Picture 26" o:spid="_x0000_s1049" type="#_x0000_t75" style="position:absolute;left:952;width:8890;height:9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">
                        <v:imagedata r:id="rId14" o:title=""/>
                        <v:path arrowok="t"/>
                      </v:shape>
                      <v:shape id="Text Box 37" o:spid="_x0000_s1050" type="#_x0000_t202" style="position:absolute;left:4508;top:1524;width:406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<v:textbox>
                          <w:txbxContent>
                            <w:p w:rsidR="006600FF" w:rsidRDefault="00DD6F31">
                              <w:r>
                                <w:t>5</w:t>
                              </w:r>
                            </w:p>
                          </w:txbxContent>
                        </v:textbox>
                      </v:shape>
                      <v:shape id="Text Box 38" o:spid="_x0000_s1051" type="#_x0000_t202" style="position:absolute;left:4508;top:8064;width:2350;height:2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Erp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YdRK6cMAAADbAAAADwAA&#10;AAAAAAAAAAAAAAAHAgAAZHJzL2Rvd25yZXYueG1sUEsFBgAAAAADAAMAtwAAAPcCAAAAAA==&#10;" filled="f" stroked="f" strokeweight=".5pt">
                        <v:textbox>
                          <w:txbxContent>
                            <w:p w:rsidR="006600FF" w:rsidRDefault="006600FF"/>
                          </w:txbxContent>
                        </v:textbox>
                      </v:shape>
                      <v:shape id="Text Box 39" o:spid="_x0000_s1052" type="#_x0000_t202" style="position:absolute;top:3238;width:3556;height:2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<v:textbox>
                          <w:txbxContent>
                            <w:p w:rsidR="006600FF" w:rsidRDefault="00DD6F31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AE2003" w:rsidRDefault="00AE2003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tan A =______     </w:t>
            </w:r>
          </w:p>
          <w:p w:rsidR="00AE2003" w:rsidRDefault="00AE2003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</w:tcPr>
          <w:p w:rsidR="00AE2003" w:rsidRPr="00AE2003" w:rsidRDefault="00D622A0" w:rsidP="00AE200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1</w:t>
            </w:r>
            <w:r w:rsidR="00AE2003" w:rsidRPr="00AE2003">
              <w:rPr>
                <w:rFonts w:ascii="Century Gothic" w:hAnsi="Century Gothic"/>
                <w:sz w:val="24"/>
                <w:szCs w:val="24"/>
              </w:rPr>
              <w:t>.</w:t>
            </w:r>
          </w:p>
          <w:p w:rsidR="00AE2003" w:rsidRPr="00AE2003" w:rsidRDefault="00DD6F31" w:rsidP="00AE200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8000" behindDoc="0" locked="0" layoutInCell="1" allowOverlap="1" wp14:anchorId="61369EDE" wp14:editId="07799BDE">
                      <wp:simplePos x="0" y="0"/>
                      <wp:positionH relativeFrom="column">
                        <wp:posOffset>2020570</wp:posOffset>
                      </wp:positionH>
                      <wp:positionV relativeFrom="paragraph">
                        <wp:posOffset>85090</wp:posOffset>
                      </wp:positionV>
                      <wp:extent cx="930275" cy="1308100"/>
                      <wp:effectExtent l="0" t="0" r="0" b="6350"/>
                      <wp:wrapNone/>
                      <wp:docPr id="36" name="Group 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30275" cy="1308100"/>
                                <a:chOff x="0" y="0"/>
                                <a:chExt cx="930275" cy="130810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8" name="Picture 2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2550" y="260350"/>
                                  <a:ext cx="847725" cy="79883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29" name="Text Box 29"/>
                              <wps:cNvSpPr txBox="1"/>
                              <wps:spPr>
                                <a:xfrm>
                                  <a:off x="584200" y="0"/>
                                  <a:ext cx="266700" cy="260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E2003" w:rsidRDefault="00AE2003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" name="Text Box 30"/>
                              <wps:cNvSpPr txBox="1"/>
                              <wps:spPr>
                                <a:xfrm>
                                  <a:off x="234950" y="1066800"/>
                                  <a:ext cx="260350" cy="241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E2003" w:rsidRDefault="00AE2003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Text Box 31"/>
                              <wps:cNvSpPr txBox="1"/>
                              <wps:spPr>
                                <a:xfrm>
                                  <a:off x="139700" y="177800"/>
                                  <a:ext cx="241300" cy="234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E2003" w:rsidRDefault="00AE2003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Text Box 34"/>
                              <wps:cNvSpPr txBox="1"/>
                              <wps:spPr>
                                <a:xfrm>
                                  <a:off x="0" y="749300"/>
                                  <a:ext cx="196850" cy="2400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600FF" w:rsidRDefault="006600FF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495300" y="584200"/>
                                  <a:ext cx="384175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600FF" w:rsidRDefault="006600FF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369EDE" id="Group 36" o:spid="_x0000_s1053" style="position:absolute;margin-left:159.1pt;margin-top:6.7pt;width:73.25pt;height:103pt;z-index:251648000;mso-width-relative:margin;mso-height-relative:margin" coordsize="9302,130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">
                      <v:shape id="Picture 28" o:spid="_x0000_s1054" type="#_x0000_t75" style="position:absolute;left:825;top:2603;width:8477;height:79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">
                        <v:imagedata r:id="rId16" o:title=""/>
                        <v:path arrowok="t"/>
                      </v:shape>
                      <v:shape id="Text Box 29" o:spid="_x0000_s1055" type="#_x0000_t202" style="position:absolute;left:5842;width:2667;height:2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      <v:textbox>
                          <w:txbxContent>
                            <w:p w:rsidR="00AE2003" w:rsidRDefault="00AE2003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30" o:spid="_x0000_s1056" type="#_x0000_t202" style="position:absolute;left:2349;top:10668;width:2604;height:2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<v:textbox>
                          <w:txbxContent>
                            <w:p w:rsidR="00AE2003" w:rsidRDefault="00AE2003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31" o:spid="_x0000_s1057" type="#_x0000_t202" style="position:absolute;left:1397;top:1778;width:2413;height:23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  <v:textbox>
                          <w:txbxContent>
                            <w:p w:rsidR="00AE2003" w:rsidRDefault="00AE2003"/>
                          </w:txbxContent>
                        </v:textbox>
                      </v:shape>
                      <v:shape id="Text Box 34" o:spid="_x0000_s1058" type="#_x0000_t202" style="position:absolute;top:7493;width:1968;height:2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      <v:textbox>
                          <w:txbxContent>
                            <w:p w:rsidR="006600FF" w:rsidRDefault="006600FF"/>
                          </w:txbxContent>
                        </v:textbox>
                      </v:shape>
                      <v:shape id="Text Box 35" o:spid="_x0000_s1059" type="#_x0000_t202" style="position:absolute;left:4953;top:5842;width:384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<v:textbox>
                          <w:txbxContent>
                            <w:p w:rsidR="006600FF" w:rsidRDefault="006600FF"/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AE2003" w:rsidRPr="00AE2003">
              <w:rPr>
                <w:rFonts w:ascii="Century Gothic" w:hAnsi="Century Gothic"/>
                <w:sz w:val="24"/>
                <w:szCs w:val="24"/>
              </w:rPr>
              <w:t xml:space="preserve">     sin B = _____</w:t>
            </w:r>
          </w:p>
          <w:p w:rsidR="00AE2003" w:rsidRPr="00AE2003" w:rsidRDefault="00AE2003" w:rsidP="00AE200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E2003" w:rsidRPr="00AE2003" w:rsidRDefault="00AE2003" w:rsidP="00AE2003">
            <w:pPr>
              <w:rPr>
                <w:rFonts w:ascii="Century Gothic" w:hAnsi="Century Gothic"/>
                <w:sz w:val="24"/>
                <w:szCs w:val="24"/>
              </w:rPr>
            </w:pPr>
            <w:r w:rsidRPr="00AE2003">
              <w:rPr>
                <w:rFonts w:ascii="Century Gothic" w:hAnsi="Century Gothic"/>
                <w:sz w:val="24"/>
                <w:szCs w:val="24"/>
              </w:rPr>
              <w:t xml:space="preserve">     cos A = </w:t>
            </w:r>
            <w:r w:rsidR="00DD6F31" w:rsidRPr="00DD6F31">
              <w:rPr>
                <w:rFonts w:ascii="Century Gothic" w:hAnsi="Century Gothic"/>
                <w:position w:val="-24"/>
                <w:sz w:val="24"/>
                <w:szCs w:val="24"/>
              </w:rPr>
              <w:object w:dxaOrig="320" w:dyaOrig="620">
                <v:shape id="_x0000_i1031" type="#_x0000_t75" style="width:16pt;height:31pt" o:ole="">
                  <v:imagedata r:id="rId17" o:title=""/>
                </v:shape>
                <o:OLEObject Type="Embed" ProgID="Equation.DSMT4" ShapeID="_x0000_i1031" DrawAspect="Content" ObjectID="_1613211967" r:id="rId18"/>
              </w:object>
            </w:r>
            <w:r w:rsidR="00DD6F31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Pr="00AE2003">
              <w:rPr>
                <w:rFonts w:ascii="Century Gothic" w:hAnsi="Century Gothic"/>
                <w:sz w:val="24"/>
                <w:szCs w:val="24"/>
              </w:rPr>
              <w:t xml:space="preserve">      </w:t>
            </w:r>
          </w:p>
          <w:p w:rsidR="00AE2003" w:rsidRPr="00AE2003" w:rsidRDefault="00AE2003" w:rsidP="00AE200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E2003" w:rsidRPr="00AE2003" w:rsidRDefault="00AE2003" w:rsidP="00AE2003">
            <w:pPr>
              <w:rPr>
                <w:rFonts w:ascii="Century Gothic" w:hAnsi="Century Gothic"/>
                <w:sz w:val="24"/>
                <w:szCs w:val="24"/>
              </w:rPr>
            </w:pPr>
            <w:r w:rsidRPr="00AE2003">
              <w:rPr>
                <w:rFonts w:ascii="Century Gothic" w:hAnsi="Century Gothic"/>
                <w:sz w:val="24"/>
                <w:szCs w:val="24"/>
              </w:rPr>
              <w:t xml:space="preserve">     tan B = _____</w:t>
            </w:r>
          </w:p>
          <w:p w:rsidR="00AE2003" w:rsidRDefault="00AE2003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AE2003" w:rsidTr="00D622A0">
        <w:trPr>
          <w:trHeight w:val="3680"/>
        </w:trPr>
        <w:tc>
          <w:tcPr>
            <w:tcW w:w="5508" w:type="dxa"/>
          </w:tcPr>
          <w:p w:rsidR="00AE2003" w:rsidRDefault="00D622A0" w:rsidP="008B3A7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2</w:t>
            </w:r>
            <w:r w:rsidR="006600FF">
              <w:rPr>
                <w:rFonts w:ascii="Century Gothic" w:hAnsi="Century Gothic"/>
                <w:sz w:val="24"/>
                <w:szCs w:val="24"/>
              </w:rPr>
              <w:t>.</w:t>
            </w:r>
          </w:p>
          <w:p w:rsidR="006600FF" w:rsidRPr="006600FF" w:rsidRDefault="006D360F" w:rsidP="006600F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e>
              </m:func>
              <m:r>
                <w:rPr>
                  <w:rFonts w:ascii="Cambria Math" w:eastAsiaTheme="minorEastAsia" w:hAnsi="Cambria Math"/>
                  <w:sz w:val="24"/>
                  <w:szCs w:val="24"/>
                </w:rPr>
                <m:t>=</m:t>
              </m:r>
            </m:oMath>
            <w:r w:rsidR="006600FF" w:rsidRPr="006600FF">
              <w:rPr>
                <w:rFonts w:ascii="Century Gothic" w:hAnsi="Century Gothic"/>
                <w:sz w:val="24"/>
                <w:szCs w:val="24"/>
              </w:rPr>
              <w:t>______</w:t>
            </w:r>
            <w:r w:rsidR="00B9332B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727D76">
              <w:rPr>
                <w:rFonts w:ascii="Century Gothic" w:hAnsi="Century Gothic"/>
                <w:sz w:val="24"/>
                <w:szCs w:val="24"/>
              </w:rPr>
              <w:t xml:space="preserve">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90-θ)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  <w:r w:rsidR="006600FF" w:rsidRPr="006600FF">
              <w:rPr>
                <w:rFonts w:ascii="Century Gothic" w:hAnsi="Century Gothic"/>
                <w:sz w:val="24"/>
                <w:szCs w:val="24"/>
              </w:rPr>
              <w:t xml:space="preserve"> _____</w:t>
            </w:r>
          </w:p>
          <w:p w:rsidR="006600FF" w:rsidRPr="006600FF" w:rsidRDefault="006600FF" w:rsidP="006600F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600FF" w:rsidRPr="006600FF" w:rsidRDefault="006600FF" w:rsidP="006600FF">
            <w:pPr>
              <w:rPr>
                <w:rFonts w:ascii="Century Gothic" w:hAnsi="Century Gothic"/>
                <w:sz w:val="24"/>
                <w:szCs w:val="24"/>
              </w:rPr>
            </w:pPr>
            <w:r w:rsidRPr="006600FF">
              <w:rPr>
                <w:rFonts w:ascii="Century Gothic" w:hAnsi="Century Gothic"/>
                <w:sz w:val="24"/>
                <w:szCs w:val="24"/>
              </w:rPr>
              <w:t xml:space="preserve">   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  <w:r w:rsidR="00EF671F">
              <w:rPr>
                <w:rFonts w:ascii="Century Gothic" w:hAnsi="Century Gothic"/>
                <w:sz w:val="24"/>
                <w:szCs w:val="24"/>
              </w:rPr>
              <w:t xml:space="preserve"> _____  </w:t>
            </w:r>
            <w:r w:rsidR="00B9332B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Pr="006600FF">
              <w:rPr>
                <w:rFonts w:ascii="Century Gothic" w:hAnsi="Century Gothic"/>
                <w:sz w:val="24"/>
                <w:szCs w:val="24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90-θ)</m:t>
                  </m:r>
                </m:e>
              </m:func>
              <m:r>
                <w:rPr>
                  <w:rFonts w:ascii="Cambria Math" w:hAnsi="Century Gothic"/>
                  <w:sz w:val="24"/>
                  <w:szCs w:val="24"/>
                </w:rPr>
                <m:t>=</m:t>
              </m:r>
            </m:oMath>
            <w:r w:rsidRPr="006600FF">
              <w:rPr>
                <w:rFonts w:ascii="Century Gothic" w:hAnsi="Century Gothic"/>
                <w:sz w:val="24"/>
                <w:szCs w:val="24"/>
              </w:rPr>
              <w:t>_____</w:t>
            </w:r>
          </w:p>
          <w:p w:rsidR="006600FF" w:rsidRPr="006600FF" w:rsidRDefault="006600FF" w:rsidP="006600F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600FF" w:rsidRPr="006600FF" w:rsidRDefault="00D622A0" w:rsidP="006600F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4384" behindDoc="1" locked="0" layoutInCell="1" allowOverlap="1" wp14:anchorId="7F17394D" wp14:editId="38FE3EE0">
                      <wp:simplePos x="0" y="0"/>
                      <wp:positionH relativeFrom="column">
                        <wp:posOffset>2235200</wp:posOffset>
                      </wp:positionH>
                      <wp:positionV relativeFrom="paragraph">
                        <wp:posOffset>161925</wp:posOffset>
                      </wp:positionV>
                      <wp:extent cx="927100" cy="1200150"/>
                      <wp:effectExtent l="0" t="0" r="0" b="0"/>
                      <wp:wrapTight wrapText="bothSides">
                        <wp:wrapPolygon edited="0">
                          <wp:start x="15090" y="0"/>
                          <wp:lineTo x="10208" y="5486"/>
                          <wp:lineTo x="4882" y="5486"/>
                          <wp:lineTo x="3995" y="6171"/>
                          <wp:lineTo x="4882" y="10971"/>
                          <wp:lineTo x="0" y="16457"/>
                          <wp:lineTo x="0" y="17486"/>
                          <wp:lineTo x="6658" y="21257"/>
                          <wp:lineTo x="9321" y="21257"/>
                          <wp:lineTo x="16866" y="16800"/>
                          <wp:lineTo x="15090" y="16457"/>
                          <wp:lineTo x="19085" y="10971"/>
                          <wp:lineTo x="20416" y="5143"/>
                          <wp:lineTo x="19529" y="3086"/>
                          <wp:lineTo x="16866" y="0"/>
                          <wp:lineTo x="15090" y="0"/>
                        </wp:wrapPolygon>
                      </wp:wrapTight>
                      <wp:docPr id="51" name="Group 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27100" cy="1200150"/>
                                <a:chOff x="0" y="0"/>
                                <a:chExt cx="1066800" cy="123698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1" name="Picture 4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flipH="1">
                                  <a:off x="0" y="0"/>
                                  <a:ext cx="815975" cy="99822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43" name="Text Box 43"/>
                              <wps:cNvSpPr txBox="1"/>
                              <wps:spPr>
                                <a:xfrm>
                                  <a:off x="584200" y="127000"/>
                                  <a:ext cx="4826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727D76" w:rsidRPr="00727D76" w:rsidRDefault="00B9332B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8"/>
                                        <w:szCs w:val="28"/>
                                      </w:rPr>
                                      <w:t>θ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" name="Text Box 44"/>
                              <wps:cNvSpPr txBox="1"/>
                              <wps:spPr>
                                <a:xfrm>
                                  <a:off x="146050" y="292100"/>
                                  <a:ext cx="254000" cy="273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9332B" w:rsidRDefault="00B9332B">
                                    <w: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Text Box 45"/>
                              <wps:cNvSpPr txBox="1"/>
                              <wps:spPr>
                                <a:xfrm>
                                  <a:off x="279400" y="996950"/>
                                  <a:ext cx="254000" cy="2400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9332B" w:rsidRDefault="00B9332B"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Text Box 46"/>
                              <wps:cNvSpPr txBox="1"/>
                              <wps:spPr>
                                <a:xfrm>
                                  <a:off x="774700" y="419100"/>
                                  <a:ext cx="250825" cy="260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9332B" w:rsidRDefault="00B9332B">
                                    <w:r>
                                      <w:t>4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F17394D" id="Group 51" o:spid="_x0000_s1060" style="position:absolute;margin-left:176pt;margin-top:12.75pt;width:73pt;height:94.5pt;z-index:-251652096;mso-width-relative:margin;mso-height-relative:margin" coordsize="10668,123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">
                      <v:shape id="Picture 41" o:spid="_x0000_s1061" type="#_x0000_t75" style="position:absolute;width:8159;height:9982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">
                        <v:imagedata r:id="rId20" o:title=""/>
                        <v:path arrowok="t"/>
                      </v:shape>
                      <v:shape id="Text Box 43" o:spid="_x0000_s1062" type="#_x0000_t202" style="position:absolute;left:5842;top:1270;width:4826;height:3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qvl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" filled="f" stroked="f" strokeweight=".5pt">
                        <v:textbox>
                          <w:txbxContent>
                            <w:p w:rsidR="00727D76" w:rsidRPr="00727D76" w:rsidRDefault="00B9332B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>
                                <w:rPr>
                                  <w:sz w:val="28"/>
                                  <w:szCs w:val="28"/>
                                </w:rPr>
                                <w:t>θ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44" o:spid="_x0000_s1063" type="#_x0000_t202" style="position:absolute;left:1460;top:2921;width:2540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zORxQAAANsAAAAPAAAAZHJzL2Rvd25yZXYueG1sRI9Pi8Iw&#10;FMTvgt8hPGFvmioq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C4nzORxQAAANsAAAAP&#10;AAAAAAAAAAAAAAAAAAcCAABkcnMvZG93bnJldi54bWxQSwUGAAAAAAMAAwC3AAAA+QIAAAAA&#10;" filled="f" stroked="f" strokeweight=".5pt">
                        <v:textbox>
                          <w:txbxContent>
                            <w:p w:rsidR="00B9332B" w:rsidRDefault="00B9332B">
                              <w:r>
                                <w:t>5</w:t>
                              </w:r>
                            </w:p>
                          </w:txbxContent>
                        </v:textbox>
                      </v:shape>
                      <v:shape id="Text Box 45" o:spid="_x0000_s1064" type="#_x0000_t202" style="position:absolute;left:2794;top:9969;width:2540;height:2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    <v:textbox>
                          <w:txbxContent>
                            <w:p w:rsidR="00B9332B" w:rsidRDefault="00B9332B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46" o:spid="_x0000_s1065" type="#_x0000_t202" style="position:absolute;left:7747;top:4191;width:2508;height:2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    <v:textbox>
                          <w:txbxContent>
                            <w:p w:rsidR="00B9332B" w:rsidRDefault="00B9332B">
                              <w:r>
                                <w:t>4</w:t>
                              </w:r>
                            </w:p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  <w:r w:rsidR="006600FF" w:rsidRPr="006600FF">
              <w:rPr>
                <w:rFonts w:ascii="Century Gothic" w:hAnsi="Century Gothic"/>
                <w:sz w:val="24"/>
                <w:szCs w:val="24"/>
              </w:rPr>
              <w:t xml:space="preserve">   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θ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  <w:r w:rsidR="006600FF">
              <w:rPr>
                <w:rFonts w:ascii="Century Gothic" w:eastAsiaTheme="minorEastAsia" w:hAnsi="Century Gothic"/>
                <w:sz w:val="24"/>
                <w:szCs w:val="24"/>
              </w:rPr>
              <w:t xml:space="preserve"> </w:t>
            </w:r>
            <w:r w:rsidR="006600FF" w:rsidRPr="006600FF">
              <w:rPr>
                <w:rFonts w:ascii="Century Gothic" w:hAnsi="Century Gothic"/>
                <w:sz w:val="24"/>
                <w:szCs w:val="24"/>
              </w:rPr>
              <w:t>______</w:t>
            </w:r>
            <w:r w:rsidR="00B9332B">
              <w:rPr>
                <w:rFonts w:ascii="Century Gothic" w:hAnsi="Century Gothic"/>
                <w:sz w:val="24"/>
                <w:szCs w:val="24"/>
              </w:rPr>
              <w:t xml:space="preserve">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90-θ)</m:t>
                  </m:r>
                </m:e>
              </m:func>
              <m:r>
                <w:rPr>
                  <w:rFonts w:ascii="Cambria Math" w:eastAsiaTheme="minorEastAsia" w:hAnsi="Cambria Math"/>
                  <w:sz w:val="24"/>
                  <w:szCs w:val="24"/>
                </w:rPr>
                <m:t>=</m:t>
              </m:r>
            </m:oMath>
            <w:r w:rsidR="006600FF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6600FF" w:rsidRPr="006600FF">
              <w:rPr>
                <w:rFonts w:ascii="Century Gothic" w:hAnsi="Century Gothic"/>
                <w:sz w:val="24"/>
                <w:szCs w:val="24"/>
              </w:rPr>
              <w:t>_____</w:t>
            </w:r>
          </w:p>
          <w:p w:rsidR="006600FF" w:rsidRDefault="006600FF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6600FF" w:rsidRDefault="006600FF" w:rsidP="008B3A7F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</w:tcPr>
          <w:p w:rsidR="00B9332B" w:rsidRDefault="00D622A0" w:rsidP="00B9332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3</w:t>
            </w:r>
            <w:r w:rsidR="00B9332B">
              <w:rPr>
                <w:rFonts w:ascii="Century Gothic" w:hAnsi="Century Gothic"/>
                <w:sz w:val="24"/>
                <w:szCs w:val="24"/>
              </w:rPr>
              <w:t xml:space="preserve">.  </w:t>
            </w:r>
            <w:r w:rsidR="00B9332B" w:rsidRPr="00B9332B">
              <w:rPr>
                <w:rFonts w:ascii="Century Gothic" w:hAnsi="Century Gothic"/>
                <w:sz w:val="24"/>
                <w:szCs w:val="24"/>
              </w:rPr>
              <w:t xml:space="preserve">     </w:t>
            </w:r>
          </w:p>
          <w:p w:rsidR="00B9332B" w:rsidRPr="00B9332B" w:rsidRDefault="00B9332B" w:rsidP="00B9332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</w:t>
            </w:r>
            <w:r w:rsidRPr="00B9332B">
              <w:rPr>
                <w:rFonts w:ascii="Century Gothic" w:hAnsi="Century Gothic"/>
                <w:sz w:val="24"/>
                <w:szCs w:val="24"/>
              </w:rPr>
              <w:t xml:space="preserve">sin </w:t>
            </w:r>
            <w:r>
              <w:rPr>
                <w:rFonts w:ascii="Century Gothic" w:hAnsi="Century Gothic"/>
                <w:sz w:val="24"/>
                <w:szCs w:val="24"/>
              </w:rPr>
              <w:t xml:space="preserve">A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</m:oMath>
            <w:r w:rsidRPr="00B9332B">
              <w:rPr>
                <w:rFonts w:ascii="Century Gothic" w:hAnsi="Century Gothic"/>
                <w:sz w:val="24"/>
                <w:szCs w:val="24"/>
              </w:rPr>
              <w:t xml:space="preserve">       </w:t>
            </w:r>
            <w:r w:rsidR="00E3415C">
              <w:rPr>
                <w:rFonts w:ascii="Century Gothic" w:hAnsi="Century Gothic"/>
                <w:sz w:val="24"/>
                <w:szCs w:val="24"/>
              </w:rPr>
              <w:t xml:space="preserve">    </w:t>
            </w:r>
            <w:r w:rsidRPr="00B9332B">
              <w:rPr>
                <w:rFonts w:ascii="Century Gothic" w:hAnsi="Century Gothic"/>
                <w:sz w:val="24"/>
                <w:szCs w:val="24"/>
              </w:rPr>
              <w:t>sin B = _____</w:t>
            </w:r>
          </w:p>
          <w:p w:rsidR="00B9332B" w:rsidRPr="00B9332B" w:rsidRDefault="00B9332B" w:rsidP="00B9332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B9332B" w:rsidRPr="00B9332B" w:rsidRDefault="00B9332B" w:rsidP="00B9332B">
            <w:pPr>
              <w:rPr>
                <w:rFonts w:ascii="Century Gothic" w:hAnsi="Century Gothic"/>
                <w:sz w:val="24"/>
                <w:szCs w:val="24"/>
              </w:rPr>
            </w:pPr>
            <w:r w:rsidRPr="00B9332B">
              <w:rPr>
                <w:rFonts w:ascii="Century Gothic" w:hAnsi="Century Gothic"/>
                <w:sz w:val="24"/>
                <w:szCs w:val="24"/>
              </w:rPr>
              <w:t xml:space="preserve">     cos B =_____</w:t>
            </w:r>
          </w:p>
          <w:p w:rsidR="00B9332B" w:rsidRPr="00B9332B" w:rsidRDefault="00B9332B" w:rsidP="00B9332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B9332B" w:rsidRPr="00B9332B" w:rsidRDefault="00DD6F31" w:rsidP="00B9332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8480" behindDoc="1" locked="0" layoutInCell="1" allowOverlap="1" wp14:anchorId="0CBEF39D" wp14:editId="14949884">
                      <wp:simplePos x="0" y="0"/>
                      <wp:positionH relativeFrom="column">
                        <wp:posOffset>1755775</wp:posOffset>
                      </wp:positionH>
                      <wp:positionV relativeFrom="paragraph">
                        <wp:posOffset>176530</wp:posOffset>
                      </wp:positionV>
                      <wp:extent cx="1225550" cy="615950"/>
                      <wp:effectExtent l="0" t="114300" r="0" b="0"/>
                      <wp:wrapTight wrapText="bothSides">
                        <wp:wrapPolygon edited="0">
                          <wp:start x="5708" y="-4008"/>
                          <wp:lineTo x="3693" y="-3340"/>
                          <wp:lineTo x="3693" y="7348"/>
                          <wp:lineTo x="2015" y="7348"/>
                          <wp:lineTo x="1007" y="18037"/>
                          <wp:lineTo x="1007" y="20709"/>
                          <wp:lineTo x="3693" y="20709"/>
                          <wp:lineTo x="4029" y="18037"/>
                          <wp:lineTo x="20481" y="7348"/>
                          <wp:lineTo x="21152" y="-668"/>
                          <wp:lineTo x="18131" y="-3340"/>
                          <wp:lineTo x="8058" y="-4008"/>
                          <wp:lineTo x="5708" y="-4008"/>
                        </wp:wrapPolygon>
                      </wp:wrapTight>
                      <wp:docPr id="50" name="Group 5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25550" cy="615950"/>
                                <a:chOff x="0" y="0"/>
                                <a:chExt cx="1860550" cy="87820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7" name="Picture 4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6599005">
                                  <a:off x="482600" y="-106045"/>
                                  <a:ext cx="838835" cy="105092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48" name="Text Box 48"/>
                              <wps:cNvSpPr txBox="1"/>
                              <wps:spPr>
                                <a:xfrm>
                                  <a:off x="1524000" y="52705"/>
                                  <a:ext cx="33655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D360F" w:rsidRDefault="006D360F" w:rsidP="006D360F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" name="Text Box 49"/>
                              <wps:cNvSpPr txBox="1"/>
                              <wps:spPr>
                                <a:xfrm>
                                  <a:off x="0" y="497205"/>
                                  <a:ext cx="406400" cy="381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D360F" w:rsidRDefault="006D360F" w:rsidP="006D360F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CBEF39D" id="Group 50" o:spid="_x0000_s1066" style="position:absolute;margin-left:138.25pt;margin-top:13.9pt;width:96.5pt;height:48.5pt;z-index:-251648000;mso-width-relative:margin;mso-height-relative:margin" coordsize="18605,87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">
                      <v:shape id="Picture 47" o:spid="_x0000_s1067" type="#_x0000_t75" style="position:absolute;left:4826;top:-1061;width:8388;height:10509;rotation:7207873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">
                        <v:imagedata r:id="rId20" o:title=""/>
                        <v:path arrowok="t"/>
                      </v:shape>
                      <v:shape id="Text Box 48" o:spid="_x0000_s1068" type="#_x0000_t202" style="position:absolute;left:15240;top:527;width:3365;height:3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    <v:textbox>
                          <w:txbxContent>
                            <w:p w:rsidR="006D360F" w:rsidRDefault="006D360F" w:rsidP="006D360F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49" o:spid="_x0000_s1069" type="#_x0000_t202" style="position:absolute;top:4972;width:4064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      <v:textbox>
                          <w:txbxContent>
                            <w:p w:rsidR="006D360F" w:rsidRDefault="006D360F" w:rsidP="006D360F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  <w:r w:rsidR="00B9332B" w:rsidRPr="00B9332B">
              <w:rPr>
                <w:rFonts w:ascii="Century Gothic" w:hAnsi="Century Gothic"/>
                <w:sz w:val="24"/>
                <w:szCs w:val="24"/>
              </w:rPr>
              <w:t xml:space="preserve">     tan A =</w:t>
            </w:r>
            <w:r w:rsidR="006D360F">
              <w:rPr>
                <w:rFonts w:ascii="Century Gothic" w:hAnsi="Century Gothic"/>
                <w:sz w:val="24"/>
                <w:szCs w:val="24"/>
              </w:rPr>
              <w:t xml:space="preserve"> _____</w:t>
            </w:r>
            <w:r w:rsidR="006D360F">
              <w:rPr>
                <w:rFonts w:ascii="Century Gothic" w:eastAsiaTheme="minorEastAsia" w:hAnsi="Century Gothic"/>
                <w:sz w:val="24"/>
                <w:szCs w:val="24"/>
              </w:rPr>
              <w:t xml:space="preserve"> </w:t>
            </w:r>
            <w:r w:rsidR="00E3415C">
              <w:rPr>
                <w:rFonts w:ascii="Century Gothic" w:eastAsiaTheme="minorEastAsia" w:hAnsi="Century Gothic"/>
                <w:sz w:val="24"/>
                <w:szCs w:val="24"/>
              </w:rPr>
              <w:t xml:space="preserve">  </w:t>
            </w:r>
          </w:p>
          <w:p w:rsidR="006D360F" w:rsidRDefault="006D360F" w:rsidP="00B9332B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</w:tbl>
    <w:p w:rsidR="00D622A0" w:rsidRPr="00D622A0" w:rsidRDefault="00D622A0" w:rsidP="008B3A7F">
      <w:pPr>
        <w:rPr>
          <w:rFonts w:ascii="Century Gothic" w:hAnsi="Century Gothic"/>
          <w:noProof/>
          <w:sz w:val="16"/>
          <w:szCs w:val="16"/>
        </w:rPr>
      </w:pPr>
    </w:p>
    <w:p w:rsidR="00D622A0" w:rsidRDefault="00D622A0" w:rsidP="008B3A7F">
      <w:pPr>
        <w:rPr>
          <w:rFonts w:ascii="Century Gothic" w:hAnsi="Century Gothic"/>
          <w:noProof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w:t xml:space="preserve">Answers rounded to the nearest thousandth.  </w:t>
      </w:r>
    </w:p>
    <w:p w:rsidR="00AE2003" w:rsidRDefault="00D622A0" w:rsidP="008B3A7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24.  A and B are complimentary angles.  If </w:t>
      </w:r>
      <w:proofErr w:type="gramStart"/>
      <w:r>
        <w:rPr>
          <w:rFonts w:ascii="Century Gothic" w:hAnsi="Century Gothic"/>
          <w:sz w:val="24"/>
          <w:szCs w:val="24"/>
        </w:rPr>
        <w:t>Cos(</w:t>
      </w:r>
      <w:proofErr w:type="gramEnd"/>
      <w:r w:rsidRPr="00325E20">
        <w:rPr>
          <w:rFonts w:ascii="Century Gothic" w:hAnsi="Century Gothic"/>
          <w:b/>
          <w:sz w:val="24"/>
          <w:szCs w:val="24"/>
        </w:rPr>
        <w:t>A</w:t>
      </w:r>
      <w:r>
        <w:rPr>
          <w:rFonts w:ascii="Century Gothic" w:hAnsi="Century Gothic"/>
          <w:sz w:val="24"/>
          <w:szCs w:val="24"/>
        </w:rPr>
        <w:t>)=10/27, what is Tan(</w:t>
      </w:r>
      <w:r w:rsidRPr="00325E20">
        <w:rPr>
          <w:rFonts w:ascii="Century Gothic" w:hAnsi="Century Gothic"/>
          <w:b/>
          <w:sz w:val="24"/>
          <w:szCs w:val="24"/>
        </w:rPr>
        <w:t>B</w:t>
      </w:r>
      <w:r>
        <w:rPr>
          <w:rFonts w:ascii="Century Gothic" w:hAnsi="Century Gothic"/>
          <w:sz w:val="24"/>
          <w:szCs w:val="24"/>
        </w:rPr>
        <w:t xml:space="preserve">)? </w:t>
      </w:r>
    </w:p>
    <w:p w:rsidR="00D622A0" w:rsidRDefault="00D622A0" w:rsidP="008B3A7F">
      <w:pPr>
        <w:rPr>
          <w:rFonts w:ascii="Century Gothic" w:hAnsi="Century Gothic"/>
          <w:sz w:val="24"/>
          <w:szCs w:val="24"/>
        </w:rPr>
      </w:pPr>
    </w:p>
    <w:p w:rsidR="00D622A0" w:rsidRDefault="00D622A0" w:rsidP="008B3A7F">
      <w:pPr>
        <w:rPr>
          <w:rFonts w:ascii="Century Gothic" w:hAnsi="Century Gothic"/>
          <w:sz w:val="24"/>
          <w:szCs w:val="24"/>
        </w:rPr>
      </w:pPr>
    </w:p>
    <w:p w:rsidR="00D622A0" w:rsidRDefault="00D622A0" w:rsidP="008B3A7F">
      <w:pPr>
        <w:rPr>
          <w:rFonts w:ascii="Century Gothic" w:hAnsi="Century Gothic"/>
          <w:sz w:val="24"/>
          <w:szCs w:val="24"/>
        </w:rPr>
      </w:pPr>
    </w:p>
    <w:p w:rsidR="00D622A0" w:rsidRDefault="00D622A0" w:rsidP="008B3A7F">
      <w:pPr>
        <w:rPr>
          <w:rFonts w:ascii="Century Gothic" w:hAnsi="Century Gothic"/>
          <w:sz w:val="24"/>
          <w:szCs w:val="24"/>
        </w:rPr>
      </w:pPr>
    </w:p>
    <w:p w:rsidR="00D622A0" w:rsidRDefault="00D622A0" w:rsidP="008B3A7F">
      <w:pPr>
        <w:rPr>
          <w:rFonts w:ascii="Century Gothic" w:hAnsi="Century Gothic"/>
          <w:sz w:val="24"/>
          <w:szCs w:val="24"/>
        </w:rPr>
      </w:pPr>
    </w:p>
    <w:p w:rsidR="00D622A0" w:rsidRDefault="00D622A0" w:rsidP="008B3A7F">
      <w:pPr>
        <w:rPr>
          <w:rFonts w:ascii="Century Gothic" w:hAnsi="Century Gothic"/>
          <w:sz w:val="24"/>
          <w:szCs w:val="24"/>
        </w:rPr>
      </w:pPr>
    </w:p>
    <w:p w:rsidR="00D622A0" w:rsidRPr="00B212E8" w:rsidRDefault="00D622A0" w:rsidP="008B3A7F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25.  A and B are complimentary angles.  If </w:t>
      </w:r>
      <w:proofErr w:type="gramStart"/>
      <w:r>
        <w:rPr>
          <w:rFonts w:ascii="Century Gothic" w:hAnsi="Century Gothic"/>
          <w:sz w:val="24"/>
          <w:szCs w:val="24"/>
        </w:rPr>
        <w:t>Sin(</w:t>
      </w:r>
      <w:proofErr w:type="gramEnd"/>
      <w:r w:rsidRPr="00325E20">
        <w:rPr>
          <w:rFonts w:ascii="Century Gothic" w:hAnsi="Century Gothic"/>
          <w:b/>
          <w:sz w:val="24"/>
          <w:szCs w:val="24"/>
        </w:rPr>
        <w:t>A</w:t>
      </w:r>
      <w:r>
        <w:rPr>
          <w:rFonts w:ascii="Century Gothic" w:hAnsi="Century Gothic"/>
          <w:sz w:val="24"/>
          <w:szCs w:val="24"/>
        </w:rPr>
        <w:t>)=7/11, what is Cos(</w:t>
      </w:r>
      <w:r w:rsidRPr="00325E20">
        <w:rPr>
          <w:rFonts w:ascii="Century Gothic" w:hAnsi="Century Gothic"/>
          <w:b/>
          <w:sz w:val="24"/>
          <w:szCs w:val="24"/>
        </w:rPr>
        <w:t>A</w:t>
      </w:r>
      <w:r>
        <w:rPr>
          <w:rFonts w:ascii="Century Gothic" w:hAnsi="Century Gothic"/>
          <w:sz w:val="24"/>
          <w:szCs w:val="24"/>
        </w:rPr>
        <w:t xml:space="preserve">)?  </w:t>
      </w:r>
    </w:p>
    <w:sectPr w:rsidR="00D622A0" w:rsidRPr="00B212E8" w:rsidSect="004868B3">
      <w:headerReference w:type="default" r:id="rId2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60CBB" w:rsidRDefault="00660CBB" w:rsidP="00B212E8">
      <w:r>
        <w:separator/>
      </w:r>
    </w:p>
  </w:endnote>
  <w:endnote w:type="continuationSeparator" w:id="0">
    <w:p w:rsidR="00660CBB" w:rsidRDefault="00660CBB" w:rsidP="00B212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60CBB" w:rsidRDefault="00660CBB" w:rsidP="00B212E8">
      <w:r>
        <w:separator/>
      </w:r>
    </w:p>
  </w:footnote>
  <w:footnote w:type="continuationSeparator" w:id="0">
    <w:p w:rsidR="00660CBB" w:rsidRDefault="00660CBB" w:rsidP="00B212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212E8" w:rsidRPr="0047186D" w:rsidRDefault="00DD6F31" w:rsidP="00B212E8">
    <w:pPr>
      <w:pStyle w:val="Header"/>
      <w:jc w:val="right"/>
      <w:rPr>
        <w:rFonts w:ascii="Century Gothic" w:hAnsi="Century Gothic"/>
        <w:sz w:val="32"/>
        <w:szCs w:val="32"/>
      </w:rPr>
    </w:pPr>
    <w:r>
      <w:rPr>
        <w:rFonts w:ascii="Century Gothic" w:hAnsi="Century Gothic"/>
        <w:sz w:val="32"/>
        <w:szCs w:val="32"/>
      </w:rPr>
      <w:t>3</w:t>
    </w:r>
    <w:r w:rsidR="005022C3">
      <w:rPr>
        <w:rFonts w:ascii="Century Gothic" w:hAnsi="Century Gothic"/>
        <w:sz w:val="32"/>
        <w:szCs w:val="32"/>
      </w:rPr>
      <w:t>-</w:t>
    </w:r>
    <w:proofErr w:type="gramStart"/>
    <w:r w:rsidR="005022C3">
      <w:rPr>
        <w:rFonts w:ascii="Century Gothic" w:hAnsi="Century Gothic"/>
        <w:sz w:val="32"/>
        <w:szCs w:val="32"/>
      </w:rPr>
      <w:t>6</w:t>
    </w:r>
    <w:r w:rsidR="0047186D" w:rsidRPr="0047186D">
      <w:rPr>
        <w:rFonts w:ascii="Century Gothic" w:hAnsi="Century Gothic"/>
        <w:sz w:val="32"/>
        <w:szCs w:val="32"/>
      </w:rPr>
      <w:t xml:space="preserve">  Complimentary</w:t>
    </w:r>
    <w:proofErr w:type="gramEnd"/>
    <w:r w:rsidR="0047186D" w:rsidRPr="0047186D">
      <w:rPr>
        <w:rFonts w:ascii="Century Gothic" w:hAnsi="Century Gothic"/>
        <w:sz w:val="32"/>
        <w:szCs w:val="32"/>
      </w:rPr>
      <w:t xml:space="preserve"> Angles</w:t>
    </w:r>
  </w:p>
  <w:p w:rsidR="0047186D" w:rsidRDefault="00413D12">
    <w:r>
      <w:t>Honors Geometry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A7F"/>
    <w:rsid w:val="00001293"/>
    <w:rsid w:val="00001ED7"/>
    <w:rsid w:val="00002B4D"/>
    <w:rsid w:val="00003AD5"/>
    <w:rsid w:val="0000577F"/>
    <w:rsid w:val="00006AFB"/>
    <w:rsid w:val="00006C8B"/>
    <w:rsid w:val="00006D94"/>
    <w:rsid w:val="00007246"/>
    <w:rsid w:val="00007E44"/>
    <w:rsid w:val="00010493"/>
    <w:rsid w:val="00013474"/>
    <w:rsid w:val="00013943"/>
    <w:rsid w:val="000139F7"/>
    <w:rsid w:val="00013E06"/>
    <w:rsid w:val="00013F0F"/>
    <w:rsid w:val="000144E8"/>
    <w:rsid w:val="000172D0"/>
    <w:rsid w:val="00017935"/>
    <w:rsid w:val="00020024"/>
    <w:rsid w:val="0002013E"/>
    <w:rsid w:val="000204C2"/>
    <w:rsid w:val="0002143B"/>
    <w:rsid w:val="000226C1"/>
    <w:rsid w:val="00022CAF"/>
    <w:rsid w:val="0002400B"/>
    <w:rsid w:val="00024885"/>
    <w:rsid w:val="00024A46"/>
    <w:rsid w:val="000254A8"/>
    <w:rsid w:val="00025DF8"/>
    <w:rsid w:val="000264A4"/>
    <w:rsid w:val="000271E0"/>
    <w:rsid w:val="00027F27"/>
    <w:rsid w:val="000303E4"/>
    <w:rsid w:val="000303EB"/>
    <w:rsid w:val="000304C9"/>
    <w:rsid w:val="00030A7E"/>
    <w:rsid w:val="00030FD6"/>
    <w:rsid w:val="00031086"/>
    <w:rsid w:val="00032104"/>
    <w:rsid w:val="00032664"/>
    <w:rsid w:val="00032AA9"/>
    <w:rsid w:val="000333FE"/>
    <w:rsid w:val="00033CBD"/>
    <w:rsid w:val="00034139"/>
    <w:rsid w:val="00034C38"/>
    <w:rsid w:val="00034CA5"/>
    <w:rsid w:val="00034E2E"/>
    <w:rsid w:val="00035B18"/>
    <w:rsid w:val="00036244"/>
    <w:rsid w:val="0004012F"/>
    <w:rsid w:val="0004064D"/>
    <w:rsid w:val="000413B1"/>
    <w:rsid w:val="00041E5B"/>
    <w:rsid w:val="00042B44"/>
    <w:rsid w:val="00043A38"/>
    <w:rsid w:val="00044568"/>
    <w:rsid w:val="00044718"/>
    <w:rsid w:val="00045B57"/>
    <w:rsid w:val="00050C38"/>
    <w:rsid w:val="00050E95"/>
    <w:rsid w:val="0005175E"/>
    <w:rsid w:val="00052E69"/>
    <w:rsid w:val="000534BD"/>
    <w:rsid w:val="00053C93"/>
    <w:rsid w:val="000547C8"/>
    <w:rsid w:val="0005639A"/>
    <w:rsid w:val="00057126"/>
    <w:rsid w:val="000571A5"/>
    <w:rsid w:val="000573DC"/>
    <w:rsid w:val="000575C3"/>
    <w:rsid w:val="00060F70"/>
    <w:rsid w:val="00060F75"/>
    <w:rsid w:val="00061A7A"/>
    <w:rsid w:val="00061AA6"/>
    <w:rsid w:val="00063014"/>
    <w:rsid w:val="0006375E"/>
    <w:rsid w:val="00063D64"/>
    <w:rsid w:val="000643B6"/>
    <w:rsid w:val="00065AF2"/>
    <w:rsid w:val="000663AF"/>
    <w:rsid w:val="000665D2"/>
    <w:rsid w:val="000666C0"/>
    <w:rsid w:val="00067811"/>
    <w:rsid w:val="000678CB"/>
    <w:rsid w:val="00067A59"/>
    <w:rsid w:val="00070245"/>
    <w:rsid w:val="00070537"/>
    <w:rsid w:val="00070877"/>
    <w:rsid w:val="00072200"/>
    <w:rsid w:val="000733B9"/>
    <w:rsid w:val="00073556"/>
    <w:rsid w:val="00073D20"/>
    <w:rsid w:val="00074D4F"/>
    <w:rsid w:val="00074DFD"/>
    <w:rsid w:val="00075358"/>
    <w:rsid w:val="000757EE"/>
    <w:rsid w:val="00076921"/>
    <w:rsid w:val="00077355"/>
    <w:rsid w:val="0007769E"/>
    <w:rsid w:val="0008077C"/>
    <w:rsid w:val="00080FD5"/>
    <w:rsid w:val="000815BB"/>
    <w:rsid w:val="000825BA"/>
    <w:rsid w:val="0008387C"/>
    <w:rsid w:val="00086384"/>
    <w:rsid w:val="0008685F"/>
    <w:rsid w:val="0009041D"/>
    <w:rsid w:val="00091BB9"/>
    <w:rsid w:val="000937F5"/>
    <w:rsid w:val="000974FC"/>
    <w:rsid w:val="000A0208"/>
    <w:rsid w:val="000A0CEA"/>
    <w:rsid w:val="000A0EB1"/>
    <w:rsid w:val="000A0ECB"/>
    <w:rsid w:val="000A1B38"/>
    <w:rsid w:val="000A2B32"/>
    <w:rsid w:val="000A482B"/>
    <w:rsid w:val="000A500D"/>
    <w:rsid w:val="000A5683"/>
    <w:rsid w:val="000A608A"/>
    <w:rsid w:val="000A6322"/>
    <w:rsid w:val="000A65BE"/>
    <w:rsid w:val="000A6BDD"/>
    <w:rsid w:val="000A6CB8"/>
    <w:rsid w:val="000B046B"/>
    <w:rsid w:val="000B0E9B"/>
    <w:rsid w:val="000B1ABE"/>
    <w:rsid w:val="000B4646"/>
    <w:rsid w:val="000B541E"/>
    <w:rsid w:val="000B795C"/>
    <w:rsid w:val="000B7D8F"/>
    <w:rsid w:val="000C0AC6"/>
    <w:rsid w:val="000C2B62"/>
    <w:rsid w:val="000C2CEE"/>
    <w:rsid w:val="000C3040"/>
    <w:rsid w:val="000C3DF0"/>
    <w:rsid w:val="000C3F83"/>
    <w:rsid w:val="000C5A25"/>
    <w:rsid w:val="000D1EFB"/>
    <w:rsid w:val="000D215B"/>
    <w:rsid w:val="000D226B"/>
    <w:rsid w:val="000D2E06"/>
    <w:rsid w:val="000D39FD"/>
    <w:rsid w:val="000D3A94"/>
    <w:rsid w:val="000D3B9E"/>
    <w:rsid w:val="000D43A2"/>
    <w:rsid w:val="000D44E8"/>
    <w:rsid w:val="000D68DD"/>
    <w:rsid w:val="000D6FC8"/>
    <w:rsid w:val="000D7D40"/>
    <w:rsid w:val="000D7F58"/>
    <w:rsid w:val="000E071E"/>
    <w:rsid w:val="000E0F44"/>
    <w:rsid w:val="000E150B"/>
    <w:rsid w:val="000E1AF6"/>
    <w:rsid w:val="000E2364"/>
    <w:rsid w:val="000E2C64"/>
    <w:rsid w:val="000E3080"/>
    <w:rsid w:val="000E3548"/>
    <w:rsid w:val="000E362E"/>
    <w:rsid w:val="000E44FC"/>
    <w:rsid w:val="000E5E3F"/>
    <w:rsid w:val="000E60BB"/>
    <w:rsid w:val="000E7454"/>
    <w:rsid w:val="000F11E4"/>
    <w:rsid w:val="000F196C"/>
    <w:rsid w:val="000F4AEB"/>
    <w:rsid w:val="000F571E"/>
    <w:rsid w:val="000F6BE8"/>
    <w:rsid w:val="000F6E73"/>
    <w:rsid w:val="000F75C0"/>
    <w:rsid w:val="000F7DF8"/>
    <w:rsid w:val="001003AF"/>
    <w:rsid w:val="00100FA1"/>
    <w:rsid w:val="0010165A"/>
    <w:rsid w:val="00101C89"/>
    <w:rsid w:val="00102EB3"/>
    <w:rsid w:val="00102EB5"/>
    <w:rsid w:val="00103FB9"/>
    <w:rsid w:val="00104710"/>
    <w:rsid w:val="0011088C"/>
    <w:rsid w:val="00110A7D"/>
    <w:rsid w:val="00110A8F"/>
    <w:rsid w:val="00113A65"/>
    <w:rsid w:val="00114094"/>
    <w:rsid w:val="00114750"/>
    <w:rsid w:val="00114B2E"/>
    <w:rsid w:val="00114D9D"/>
    <w:rsid w:val="001170D0"/>
    <w:rsid w:val="00117929"/>
    <w:rsid w:val="00117EDC"/>
    <w:rsid w:val="001218CA"/>
    <w:rsid w:val="00121D2F"/>
    <w:rsid w:val="00123256"/>
    <w:rsid w:val="00123DAC"/>
    <w:rsid w:val="00124079"/>
    <w:rsid w:val="0012448B"/>
    <w:rsid w:val="001244AB"/>
    <w:rsid w:val="00125BA5"/>
    <w:rsid w:val="00126A64"/>
    <w:rsid w:val="00130B67"/>
    <w:rsid w:val="00131AE3"/>
    <w:rsid w:val="00133CB5"/>
    <w:rsid w:val="00135917"/>
    <w:rsid w:val="00136094"/>
    <w:rsid w:val="001369E2"/>
    <w:rsid w:val="001370F3"/>
    <w:rsid w:val="00137153"/>
    <w:rsid w:val="00137684"/>
    <w:rsid w:val="00137FD7"/>
    <w:rsid w:val="00140D00"/>
    <w:rsid w:val="0014157B"/>
    <w:rsid w:val="0014291D"/>
    <w:rsid w:val="00143A57"/>
    <w:rsid w:val="0014460C"/>
    <w:rsid w:val="0014482B"/>
    <w:rsid w:val="0014619F"/>
    <w:rsid w:val="001510A9"/>
    <w:rsid w:val="001511AB"/>
    <w:rsid w:val="00152073"/>
    <w:rsid w:val="00154B4A"/>
    <w:rsid w:val="00155E69"/>
    <w:rsid w:val="00156973"/>
    <w:rsid w:val="00156BEC"/>
    <w:rsid w:val="0015708C"/>
    <w:rsid w:val="001572BE"/>
    <w:rsid w:val="00157491"/>
    <w:rsid w:val="001614F9"/>
    <w:rsid w:val="00162750"/>
    <w:rsid w:val="00164CAC"/>
    <w:rsid w:val="001650ED"/>
    <w:rsid w:val="00165264"/>
    <w:rsid w:val="00165860"/>
    <w:rsid w:val="00165A0A"/>
    <w:rsid w:val="0017038C"/>
    <w:rsid w:val="001712E8"/>
    <w:rsid w:val="001727A8"/>
    <w:rsid w:val="001727DA"/>
    <w:rsid w:val="00172803"/>
    <w:rsid w:val="001733FE"/>
    <w:rsid w:val="00174D29"/>
    <w:rsid w:val="001753F0"/>
    <w:rsid w:val="00176790"/>
    <w:rsid w:val="00180999"/>
    <w:rsid w:val="00180C75"/>
    <w:rsid w:val="00181351"/>
    <w:rsid w:val="001814D0"/>
    <w:rsid w:val="00181D00"/>
    <w:rsid w:val="001826A3"/>
    <w:rsid w:val="00184A02"/>
    <w:rsid w:val="00184A2B"/>
    <w:rsid w:val="00184A35"/>
    <w:rsid w:val="00184D29"/>
    <w:rsid w:val="001871E0"/>
    <w:rsid w:val="00187F0C"/>
    <w:rsid w:val="001919E0"/>
    <w:rsid w:val="00192826"/>
    <w:rsid w:val="00192C83"/>
    <w:rsid w:val="00192E81"/>
    <w:rsid w:val="00192FFF"/>
    <w:rsid w:val="00193592"/>
    <w:rsid w:val="00193C9E"/>
    <w:rsid w:val="00194086"/>
    <w:rsid w:val="00194381"/>
    <w:rsid w:val="001947B8"/>
    <w:rsid w:val="00194EB8"/>
    <w:rsid w:val="0019507B"/>
    <w:rsid w:val="001950F3"/>
    <w:rsid w:val="0019565C"/>
    <w:rsid w:val="00195827"/>
    <w:rsid w:val="001958CF"/>
    <w:rsid w:val="00195E5F"/>
    <w:rsid w:val="001A0C6E"/>
    <w:rsid w:val="001A1D44"/>
    <w:rsid w:val="001A2E02"/>
    <w:rsid w:val="001A2E51"/>
    <w:rsid w:val="001A3925"/>
    <w:rsid w:val="001A3A2B"/>
    <w:rsid w:val="001A485D"/>
    <w:rsid w:val="001A4C81"/>
    <w:rsid w:val="001A5310"/>
    <w:rsid w:val="001A5600"/>
    <w:rsid w:val="001A5724"/>
    <w:rsid w:val="001A6D43"/>
    <w:rsid w:val="001A6F51"/>
    <w:rsid w:val="001A77D2"/>
    <w:rsid w:val="001B15DB"/>
    <w:rsid w:val="001B1635"/>
    <w:rsid w:val="001B20F9"/>
    <w:rsid w:val="001B2435"/>
    <w:rsid w:val="001B2901"/>
    <w:rsid w:val="001B353A"/>
    <w:rsid w:val="001B4385"/>
    <w:rsid w:val="001B5005"/>
    <w:rsid w:val="001B61A6"/>
    <w:rsid w:val="001B6D87"/>
    <w:rsid w:val="001B7E30"/>
    <w:rsid w:val="001B7E54"/>
    <w:rsid w:val="001C234B"/>
    <w:rsid w:val="001C2662"/>
    <w:rsid w:val="001C2922"/>
    <w:rsid w:val="001C44A3"/>
    <w:rsid w:val="001C53F3"/>
    <w:rsid w:val="001C5EFC"/>
    <w:rsid w:val="001C7212"/>
    <w:rsid w:val="001C7425"/>
    <w:rsid w:val="001D1438"/>
    <w:rsid w:val="001D2478"/>
    <w:rsid w:val="001D4241"/>
    <w:rsid w:val="001D43BE"/>
    <w:rsid w:val="001D505E"/>
    <w:rsid w:val="001D531A"/>
    <w:rsid w:val="001D539C"/>
    <w:rsid w:val="001D5666"/>
    <w:rsid w:val="001D5B98"/>
    <w:rsid w:val="001D5DBF"/>
    <w:rsid w:val="001D64F0"/>
    <w:rsid w:val="001D66C3"/>
    <w:rsid w:val="001D7028"/>
    <w:rsid w:val="001E025E"/>
    <w:rsid w:val="001E02E0"/>
    <w:rsid w:val="001E0EEC"/>
    <w:rsid w:val="001E26DA"/>
    <w:rsid w:val="001E291B"/>
    <w:rsid w:val="001E2D5C"/>
    <w:rsid w:val="001E37CC"/>
    <w:rsid w:val="001E3D77"/>
    <w:rsid w:val="001E40D8"/>
    <w:rsid w:val="001E692F"/>
    <w:rsid w:val="001E6FED"/>
    <w:rsid w:val="001E7B26"/>
    <w:rsid w:val="001E7D6E"/>
    <w:rsid w:val="001E7F8C"/>
    <w:rsid w:val="001F006F"/>
    <w:rsid w:val="001F14F9"/>
    <w:rsid w:val="001F24C3"/>
    <w:rsid w:val="001F252A"/>
    <w:rsid w:val="001F2578"/>
    <w:rsid w:val="001F2C6E"/>
    <w:rsid w:val="001F3A45"/>
    <w:rsid w:val="001F500A"/>
    <w:rsid w:val="001F5425"/>
    <w:rsid w:val="001F7632"/>
    <w:rsid w:val="001F7AE8"/>
    <w:rsid w:val="0020073E"/>
    <w:rsid w:val="002023ED"/>
    <w:rsid w:val="00202D4F"/>
    <w:rsid w:val="0020373A"/>
    <w:rsid w:val="00203C78"/>
    <w:rsid w:val="00204284"/>
    <w:rsid w:val="002044E8"/>
    <w:rsid w:val="00204C32"/>
    <w:rsid w:val="00204C6C"/>
    <w:rsid w:val="002060EB"/>
    <w:rsid w:val="002064B2"/>
    <w:rsid w:val="00206650"/>
    <w:rsid w:val="00206B41"/>
    <w:rsid w:val="0020748D"/>
    <w:rsid w:val="002100C7"/>
    <w:rsid w:val="00210F99"/>
    <w:rsid w:val="002123F4"/>
    <w:rsid w:val="00213189"/>
    <w:rsid w:val="002136E0"/>
    <w:rsid w:val="00213EC9"/>
    <w:rsid w:val="00213FCD"/>
    <w:rsid w:val="002142D8"/>
    <w:rsid w:val="00214BF3"/>
    <w:rsid w:val="00220976"/>
    <w:rsid w:val="00221441"/>
    <w:rsid w:val="002217F5"/>
    <w:rsid w:val="00221EB0"/>
    <w:rsid w:val="00222202"/>
    <w:rsid w:val="002229F0"/>
    <w:rsid w:val="00222E12"/>
    <w:rsid w:val="002231B5"/>
    <w:rsid w:val="0022441C"/>
    <w:rsid w:val="00224A8B"/>
    <w:rsid w:val="00226F36"/>
    <w:rsid w:val="002277BD"/>
    <w:rsid w:val="00227C93"/>
    <w:rsid w:val="0023108F"/>
    <w:rsid w:val="00231C28"/>
    <w:rsid w:val="00231D28"/>
    <w:rsid w:val="002336C4"/>
    <w:rsid w:val="00233AEE"/>
    <w:rsid w:val="00233C8B"/>
    <w:rsid w:val="002357A3"/>
    <w:rsid w:val="00235825"/>
    <w:rsid w:val="00235910"/>
    <w:rsid w:val="00235F92"/>
    <w:rsid w:val="00240C56"/>
    <w:rsid w:val="002412C7"/>
    <w:rsid w:val="00241709"/>
    <w:rsid w:val="0024263F"/>
    <w:rsid w:val="002428EA"/>
    <w:rsid w:val="00243772"/>
    <w:rsid w:val="00243CB1"/>
    <w:rsid w:val="00244C1F"/>
    <w:rsid w:val="00244CED"/>
    <w:rsid w:val="00244E0E"/>
    <w:rsid w:val="00246155"/>
    <w:rsid w:val="002472AA"/>
    <w:rsid w:val="002477D9"/>
    <w:rsid w:val="00247F3A"/>
    <w:rsid w:val="00247F8B"/>
    <w:rsid w:val="00251082"/>
    <w:rsid w:val="0025142D"/>
    <w:rsid w:val="0025171B"/>
    <w:rsid w:val="00252634"/>
    <w:rsid w:val="00252649"/>
    <w:rsid w:val="00253B7C"/>
    <w:rsid w:val="00253F98"/>
    <w:rsid w:val="00257E4C"/>
    <w:rsid w:val="00260FC0"/>
    <w:rsid w:val="002627E2"/>
    <w:rsid w:val="00262CF0"/>
    <w:rsid w:val="00263475"/>
    <w:rsid w:val="0026581B"/>
    <w:rsid w:val="00265D5E"/>
    <w:rsid w:val="00271877"/>
    <w:rsid w:val="00272564"/>
    <w:rsid w:val="00272F67"/>
    <w:rsid w:val="00274290"/>
    <w:rsid w:val="0027491B"/>
    <w:rsid w:val="00274C90"/>
    <w:rsid w:val="0027549D"/>
    <w:rsid w:val="002754CD"/>
    <w:rsid w:val="0027584F"/>
    <w:rsid w:val="002762C9"/>
    <w:rsid w:val="002768EB"/>
    <w:rsid w:val="00277978"/>
    <w:rsid w:val="00280DD2"/>
    <w:rsid w:val="002812FC"/>
    <w:rsid w:val="00281B94"/>
    <w:rsid w:val="0028338B"/>
    <w:rsid w:val="002833C1"/>
    <w:rsid w:val="00283FED"/>
    <w:rsid w:val="0028417A"/>
    <w:rsid w:val="00284494"/>
    <w:rsid w:val="00285DCB"/>
    <w:rsid w:val="00286D90"/>
    <w:rsid w:val="00291A85"/>
    <w:rsid w:val="00292D00"/>
    <w:rsid w:val="00292D2B"/>
    <w:rsid w:val="00293578"/>
    <w:rsid w:val="002938D3"/>
    <w:rsid w:val="00293ADB"/>
    <w:rsid w:val="00294417"/>
    <w:rsid w:val="002944FE"/>
    <w:rsid w:val="0029461D"/>
    <w:rsid w:val="00294AC4"/>
    <w:rsid w:val="00295804"/>
    <w:rsid w:val="002964B5"/>
    <w:rsid w:val="00296609"/>
    <w:rsid w:val="00296F7F"/>
    <w:rsid w:val="0029799E"/>
    <w:rsid w:val="002A0181"/>
    <w:rsid w:val="002A1ECF"/>
    <w:rsid w:val="002A2417"/>
    <w:rsid w:val="002A2A42"/>
    <w:rsid w:val="002A4AE1"/>
    <w:rsid w:val="002A5985"/>
    <w:rsid w:val="002A76BF"/>
    <w:rsid w:val="002A7C66"/>
    <w:rsid w:val="002B15F0"/>
    <w:rsid w:val="002B2BF9"/>
    <w:rsid w:val="002B2CEC"/>
    <w:rsid w:val="002B38AC"/>
    <w:rsid w:val="002B3A23"/>
    <w:rsid w:val="002B56C0"/>
    <w:rsid w:val="002B5A7C"/>
    <w:rsid w:val="002B5E3D"/>
    <w:rsid w:val="002B6972"/>
    <w:rsid w:val="002B6D3F"/>
    <w:rsid w:val="002B795A"/>
    <w:rsid w:val="002C044C"/>
    <w:rsid w:val="002C1192"/>
    <w:rsid w:val="002C1D5C"/>
    <w:rsid w:val="002C268D"/>
    <w:rsid w:val="002C32E9"/>
    <w:rsid w:val="002C3977"/>
    <w:rsid w:val="002C4AA9"/>
    <w:rsid w:val="002C5882"/>
    <w:rsid w:val="002C5F04"/>
    <w:rsid w:val="002C6309"/>
    <w:rsid w:val="002C6D4B"/>
    <w:rsid w:val="002C7503"/>
    <w:rsid w:val="002D076F"/>
    <w:rsid w:val="002D07ED"/>
    <w:rsid w:val="002D092F"/>
    <w:rsid w:val="002D340B"/>
    <w:rsid w:val="002D3B70"/>
    <w:rsid w:val="002D4C8D"/>
    <w:rsid w:val="002D50B3"/>
    <w:rsid w:val="002D6A33"/>
    <w:rsid w:val="002E04FB"/>
    <w:rsid w:val="002E06C0"/>
    <w:rsid w:val="002E2BD0"/>
    <w:rsid w:val="002E3E8A"/>
    <w:rsid w:val="002E4F4B"/>
    <w:rsid w:val="002E6733"/>
    <w:rsid w:val="002E67F3"/>
    <w:rsid w:val="002F0B86"/>
    <w:rsid w:val="002F22CE"/>
    <w:rsid w:val="002F2D52"/>
    <w:rsid w:val="002F34CF"/>
    <w:rsid w:val="002F3A6E"/>
    <w:rsid w:val="002F4219"/>
    <w:rsid w:val="002F49DD"/>
    <w:rsid w:val="002F4F43"/>
    <w:rsid w:val="002F5101"/>
    <w:rsid w:val="002F5C20"/>
    <w:rsid w:val="002F6E73"/>
    <w:rsid w:val="00300815"/>
    <w:rsid w:val="0030226F"/>
    <w:rsid w:val="0030431C"/>
    <w:rsid w:val="00304ABE"/>
    <w:rsid w:val="00305D03"/>
    <w:rsid w:val="00307139"/>
    <w:rsid w:val="003074D6"/>
    <w:rsid w:val="00307BB5"/>
    <w:rsid w:val="00310332"/>
    <w:rsid w:val="0031068D"/>
    <w:rsid w:val="003107C8"/>
    <w:rsid w:val="00310907"/>
    <w:rsid w:val="00310E32"/>
    <w:rsid w:val="003135EB"/>
    <w:rsid w:val="00313966"/>
    <w:rsid w:val="00313EC0"/>
    <w:rsid w:val="003141B8"/>
    <w:rsid w:val="003149DD"/>
    <w:rsid w:val="00314F6A"/>
    <w:rsid w:val="00315E01"/>
    <w:rsid w:val="0031670E"/>
    <w:rsid w:val="00322715"/>
    <w:rsid w:val="00322891"/>
    <w:rsid w:val="00323D2C"/>
    <w:rsid w:val="0032492A"/>
    <w:rsid w:val="00324CA8"/>
    <w:rsid w:val="00325A13"/>
    <w:rsid w:val="00325E20"/>
    <w:rsid w:val="00325EA9"/>
    <w:rsid w:val="00326147"/>
    <w:rsid w:val="00330880"/>
    <w:rsid w:val="0033105E"/>
    <w:rsid w:val="0033301C"/>
    <w:rsid w:val="00333B9E"/>
    <w:rsid w:val="00334F92"/>
    <w:rsid w:val="00335CE5"/>
    <w:rsid w:val="00336621"/>
    <w:rsid w:val="00337615"/>
    <w:rsid w:val="00337AD6"/>
    <w:rsid w:val="00337D2E"/>
    <w:rsid w:val="00337E4F"/>
    <w:rsid w:val="00341167"/>
    <w:rsid w:val="003415F6"/>
    <w:rsid w:val="00342441"/>
    <w:rsid w:val="00343752"/>
    <w:rsid w:val="003440C6"/>
    <w:rsid w:val="00345697"/>
    <w:rsid w:val="00346727"/>
    <w:rsid w:val="00346BEF"/>
    <w:rsid w:val="0034707D"/>
    <w:rsid w:val="0034781F"/>
    <w:rsid w:val="00347E9B"/>
    <w:rsid w:val="00350618"/>
    <w:rsid w:val="00351A23"/>
    <w:rsid w:val="00352023"/>
    <w:rsid w:val="00352DE2"/>
    <w:rsid w:val="00354ECB"/>
    <w:rsid w:val="003562F9"/>
    <w:rsid w:val="00356360"/>
    <w:rsid w:val="003569DE"/>
    <w:rsid w:val="00357999"/>
    <w:rsid w:val="003611BB"/>
    <w:rsid w:val="00361FD4"/>
    <w:rsid w:val="00362521"/>
    <w:rsid w:val="00363148"/>
    <w:rsid w:val="00363A1F"/>
    <w:rsid w:val="00364A73"/>
    <w:rsid w:val="003700BD"/>
    <w:rsid w:val="00371BFB"/>
    <w:rsid w:val="00372254"/>
    <w:rsid w:val="0037320C"/>
    <w:rsid w:val="003733BB"/>
    <w:rsid w:val="00373473"/>
    <w:rsid w:val="00373C1C"/>
    <w:rsid w:val="0037484A"/>
    <w:rsid w:val="00375B28"/>
    <w:rsid w:val="003764A7"/>
    <w:rsid w:val="003767DF"/>
    <w:rsid w:val="00376EC2"/>
    <w:rsid w:val="0037742E"/>
    <w:rsid w:val="003778A2"/>
    <w:rsid w:val="00377D9E"/>
    <w:rsid w:val="003804FB"/>
    <w:rsid w:val="00380744"/>
    <w:rsid w:val="00380D5A"/>
    <w:rsid w:val="003810BD"/>
    <w:rsid w:val="00381191"/>
    <w:rsid w:val="00381664"/>
    <w:rsid w:val="00381C1C"/>
    <w:rsid w:val="00381E37"/>
    <w:rsid w:val="00384420"/>
    <w:rsid w:val="00385244"/>
    <w:rsid w:val="00386C59"/>
    <w:rsid w:val="003877D3"/>
    <w:rsid w:val="003903D0"/>
    <w:rsid w:val="00391197"/>
    <w:rsid w:val="003913B7"/>
    <w:rsid w:val="0039262D"/>
    <w:rsid w:val="00392BA3"/>
    <w:rsid w:val="003937BE"/>
    <w:rsid w:val="00395DEA"/>
    <w:rsid w:val="003965DA"/>
    <w:rsid w:val="00396A56"/>
    <w:rsid w:val="00396BB9"/>
    <w:rsid w:val="00396D78"/>
    <w:rsid w:val="003974FF"/>
    <w:rsid w:val="00397AD5"/>
    <w:rsid w:val="003A1794"/>
    <w:rsid w:val="003A1833"/>
    <w:rsid w:val="003A1FF1"/>
    <w:rsid w:val="003A21C9"/>
    <w:rsid w:val="003A2929"/>
    <w:rsid w:val="003A329A"/>
    <w:rsid w:val="003A39A0"/>
    <w:rsid w:val="003A4198"/>
    <w:rsid w:val="003A5F2B"/>
    <w:rsid w:val="003A6C24"/>
    <w:rsid w:val="003B0239"/>
    <w:rsid w:val="003B069D"/>
    <w:rsid w:val="003B1C11"/>
    <w:rsid w:val="003B3014"/>
    <w:rsid w:val="003B31C5"/>
    <w:rsid w:val="003B337B"/>
    <w:rsid w:val="003B4E48"/>
    <w:rsid w:val="003B5A5B"/>
    <w:rsid w:val="003B5F6C"/>
    <w:rsid w:val="003B6D54"/>
    <w:rsid w:val="003B76DD"/>
    <w:rsid w:val="003C09C7"/>
    <w:rsid w:val="003C0D36"/>
    <w:rsid w:val="003C1834"/>
    <w:rsid w:val="003C1FB8"/>
    <w:rsid w:val="003C24E6"/>
    <w:rsid w:val="003C2807"/>
    <w:rsid w:val="003C2F7C"/>
    <w:rsid w:val="003C3BF3"/>
    <w:rsid w:val="003C4D04"/>
    <w:rsid w:val="003C6C07"/>
    <w:rsid w:val="003C74F5"/>
    <w:rsid w:val="003C79DA"/>
    <w:rsid w:val="003D0335"/>
    <w:rsid w:val="003D0F0C"/>
    <w:rsid w:val="003D1C2F"/>
    <w:rsid w:val="003D31A3"/>
    <w:rsid w:val="003D3284"/>
    <w:rsid w:val="003D32CA"/>
    <w:rsid w:val="003D34B8"/>
    <w:rsid w:val="003D3659"/>
    <w:rsid w:val="003D39B0"/>
    <w:rsid w:val="003D426A"/>
    <w:rsid w:val="003D44B3"/>
    <w:rsid w:val="003D5BFB"/>
    <w:rsid w:val="003D5C66"/>
    <w:rsid w:val="003D6D4C"/>
    <w:rsid w:val="003D6F42"/>
    <w:rsid w:val="003D6F48"/>
    <w:rsid w:val="003D7D25"/>
    <w:rsid w:val="003E0D96"/>
    <w:rsid w:val="003E3269"/>
    <w:rsid w:val="003E3BC0"/>
    <w:rsid w:val="003E4C82"/>
    <w:rsid w:val="003E6B6B"/>
    <w:rsid w:val="003E6F1B"/>
    <w:rsid w:val="003E78F1"/>
    <w:rsid w:val="003F20BB"/>
    <w:rsid w:val="003F21C9"/>
    <w:rsid w:val="003F223C"/>
    <w:rsid w:val="003F2395"/>
    <w:rsid w:val="003F34C4"/>
    <w:rsid w:val="003F3BA8"/>
    <w:rsid w:val="003F3E5A"/>
    <w:rsid w:val="003F4284"/>
    <w:rsid w:val="003F5595"/>
    <w:rsid w:val="003F616A"/>
    <w:rsid w:val="003F76A1"/>
    <w:rsid w:val="004020D1"/>
    <w:rsid w:val="004026BF"/>
    <w:rsid w:val="004034E4"/>
    <w:rsid w:val="00403A0B"/>
    <w:rsid w:val="00404602"/>
    <w:rsid w:val="004055E5"/>
    <w:rsid w:val="0040682D"/>
    <w:rsid w:val="00406831"/>
    <w:rsid w:val="00406D3F"/>
    <w:rsid w:val="00406D4A"/>
    <w:rsid w:val="004103B6"/>
    <w:rsid w:val="004105F9"/>
    <w:rsid w:val="0041167E"/>
    <w:rsid w:val="00412C4D"/>
    <w:rsid w:val="0041318A"/>
    <w:rsid w:val="00413D12"/>
    <w:rsid w:val="004155AF"/>
    <w:rsid w:val="00415696"/>
    <w:rsid w:val="00415B18"/>
    <w:rsid w:val="0041632D"/>
    <w:rsid w:val="00416926"/>
    <w:rsid w:val="00416F07"/>
    <w:rsid w:val="00420A4C"/>
    <w:rsid w:val="0042247F"/>
    <w:rsid w:val="00423D01"/>
    <w:rsid w:val="0042454A"/>
    <w:rsid w:val="00425C25"/>
    <w:rsid w:val="00427447"/>
    <w:rsid w:val="00427E0C"/>
    <w:rsid w:val="004305DA"/>
    <w:rsid w:val="00432C1E"/>
    <w:rsid w:val="00433524"/>
    <w:rsid w:val="0043380D"/>
    <w:rsid w:val="00434F64"/>
    <w:rsid w:val="0043503B"/>
    <w:rsid w:val="004369EB"/>
    <w:rsid w:val="004400CD"/>
    <w:rsid w:val="0044197E"/>
    <w:rsid w:val="00441E06"/>
    <w:rsid w:val="00442454"/>
    <w:rsid w:val="00443023"/>
    <w:rsid w:val="0044498E"/>
    <w:rsid w:val="00444CE8"/>
    <w:rsid w:val="00445699"/>
    <w:rsid w:val="00445AFC"/>
    <w:rsid w:val="00446402"/>
    <w:rsid w:val="004501E1"/>
    <w:rsid w:val="004511F9"/>
    <w:rsid w:val="004513AE"/>
    <w:rsid w:val="00453AF5"/>
    <w:rsid w:val="0045422B"/>
    <w:rsid w:val="00454904"/>
    <w:rsid w:val="00455BE1"/>
    <w:rsid w:val="00455BF2"/>
    <w:rsid w:val="00455E48"/>
    <w:rsid w:val="00456043"/>
    <w:rsid w:val="00456702"/>
    <w:rsid w:val="00456ED6"/>
    <w:rsid w:val="004573B6"/>
    <w:rsid w:val="004578E7"/>
    <w:rsid w:val="00457E4F"/>
    <w:rsid w:val="00457F73"/>
    <w:rsid w:val="0046028A"/>
    <w:rsid w:val="00460990"/>
    <w:rsid w:val="00461918"/>
    <w:rsid w:val="00462865"/>
    <w:rsid w:val="00462E51"/>
    <w:rsid w:val="004634B4"/>
    <w:rsid w:val="004652BB"/>
    <w:rsid w:val="00465364"/>
    <w:rsid w:val="004656EE"/>
    <w:rsid w:val="00465A6E"/>
    <w:rsid w:val="00467050"/>
    <w:rsid w:val="00467B94"/>
    <w:rsid w:val="00470229"/>
    <w:rsid w:val="00470696"/>
    <w:rsid w:val="00471205"/>
    <w:rsid w:val="004717B4"/>
    <w:rsid w:val="0047186D"/>
    <w:rsid w:val="00471D5B"/>
    <w:rsid w:val="004730B4"/>
    <w:rsid w:val="00474D72"/>
    <w:rsid w:val="004761C1"/>
    <w:rsid w:val="00476336"/>
    <w:rsid w:val="00476634"/>
    <w:rsid w:val="0048003A"/>
    <w:rsid w:val="00481549"/>
    <w:rsid w:val="004818FB"/>
    <w:rsid w:val="00481FB2"/>
    <w:rsid w:val="0048206E"/>
    <w:rsid w:val="004837B8"/>
    <w:rsid w:val="00484BDA"/>
    <w:rsid w:val="00485BE3"/>
    <w:rsid w:val="004868B3"/>
    <w:rsid w:val="0048708D"/>
    <w:rsid w:val="0049109D"/>
    <w:rsid w:val="00492B50"/>
    <w:rsid w:val="00493105"/>
    <w:rsid w:val="00493CCC"/>
    <w:rsid w:val="00493F84"/>
    <w:rsid w:val="00496003"/>
    <w:rsid w:val="0049611D"/>
    <w:rsid w:val="00497085"/>
    <w:rsid w:val="0049711B"/>
    <w:rsid w:val="004A0A04"/>
    <w:rsid w:val="004A138E"/>
    <w:rsid w:val="004A1490"/>
    <w:rsid w:val="004A1F8B"/>
    <w:rsid w:val="004A2DAF"/>
    <w:rsid w:val="004A2E0A"/>
    <w:rsid w:val="004A46F7"/>
    <w:rsid w:val="004A4752"/>
    <w:rsid w:val="004A5845"/>
    <w:rsid w:val="004A64BB"/>
    <w:rsid w:val="004A6EB1"/>
    <w:rsid w:val="004B0F41"/>
    <w:rsid w:val="004B1AEA"/>
    <w:rsid w:val="004B3ABB"/>
    <w:rsid w:val="004B5415"/>
    <w:rsid w:val="004B558E"/>
    <w:rsid w:val="004B6940"/>
    <w:rsid w:val="004B6FC4"/>
    <w:rsid w:val="004C2A52"/>
    <w:rsid w:val="004C331E"/>
    <w:rsid w:val="004C4B86"/>
    <w:rsid w:val="004C4D6A"/>
    <w:rsid w:val="004C6115"/>
    <w:rsid w:val="004C6140"/>
    <w:rsid w:val="004C7A4E"/>
    <w:rsid w:val="004D06C1"/>
    <w:rsid w:val="004D0B4F"/>
    <w:rsid w:val="004D118F"/>
    <w:rsid w:val="004D1582"/>
    <w:rsid w:val="004D2037"/>
    <w:rsid w:val="004D2516"/>
    <w:rsid w:val="004D30E8"/>
    <w:rsid w:val="004D42CD"/>
    <w:rsid w:val="004D4C00"/>
    <w:rsid w:val="004D4E1C"/>
    <w:rsid w:val="004D5188"/>
    <w:rsid w:val="004D5E53"/>
    <w:rsid w:val="004D6613"/>
    <w:rsid w:val="004D72ED"/>
    <w:rsid w:val="004D7BA5"/>
    <w:rsid w:val="004D7C5C"/>
    <w:rsid w:val="004D7FEA"/>
    <w:rsid w:val="004E31F8"/>
    <w:rsid w:val="004E47CE"/>
    <w:rsid w:val="004E6D68"/>
    <w:rsid w:val="004F0CFA"/>
    <w:rsid w:val="004F22D9"/>
    <w:rsid w:val="004F2DA2"/>
    <w:rsid w:val="004F3E38"/>
    <w:rsid w:val="004F4004"/>
    <w:rsid w:val="004F4C0C"/>
    <w:rsid w:val="004F60CF"/>
    <w:rsid w:val="004F6B01"/>
    <w:rsid w:val="004F7983"/>
    <w:rsid w:val="004F7B61"/>
    <w:rsid w:val="004F7FE8"/>
    <w:rsid w:val="005022C3"/>
    <w:rsid w:val="0050292F"/>
    <w:rsid w:val="00502AA7"/>
    <w:rsid w:val="00504905"/>
    <w:rsid w:val="00505AF8"/>
    <w:rsid w:val="00505EAC"/>
    <w:rsid w:val="00505FA3"/>
    <w:rsid w:val="005074A6"/>
    <w:rsid w:val="00510F91"/>
    <w:rsid w:val="0051265B"/>
    <w:rsid w:val="00512C47"/>
    <w:rsid w:val="00513C44"/>
    <w:rsid w:val="00514E76"/>
    <w:rsid w:val="005177AC"/>
    <w:rsid w:val="00521071"/>
    <w:rsid w:val="00521E9C"/>
    <w:rsid w:val="0052241A"/>
    <w:rsid w:val="0052350F"/>
    <w:rsid w:val="005241BE"/>
    <w:rsid w:val="00524D2D"/>
    <w:rsid w:val="00526175"/>
    <w:rsid w:val="00527421"/>
    <w:rsid w:val="005274DF"/>
    <w:rsid w:val="00527DD3"/>
    <w:rsid w:val="00530109"/>
    <w:rsid w:val="0053027A"/>
    <w:rsid w:val="00531769"/>
    <w:rsid w:val="00531B3E"/>
    <w:rsid w:val="00532A14"/>
    <w:rsid w:val="00532E1E"/>
    <w:rsid w:val="0053372D"/>
    <w:rsid w:val="00535829"/>
    <w:rsid w:val="00536022"/>
    <w:rsid w:val="00537C73"/>
    <w:rsid w:val="00537E1E"/>
    <w:rsid w:val="00537EB3"/>
    <w:rsid w:val="00537ED7"/>
    <w:rsid w:val="00540302"/>
    <w:rsid w:val="005404E9"/>
    <w:rsid w:val="0054159F"/>
    <w:rsid w:val="00541E6D"/>
    <w:rsid w:val="0054272A"/>
    <w:rsid w:val="00542A91"/>
    <w:rsid w:val="005448BC"/>
    <w:rsid w:val="00544978"/>
    <w:rsid w:val="00545709"/>
    <w:rsid w:val="00545CB5"/>
    <w:rsid w:val="0054695D"/>
    <w:rsid w:val="00546CC5"/>
    <w:rsid w:val="0054712E"/>
    <w:rsid w:val="005475F4"/>
    <w:rsid w:val="00547D02"/>
    <w:rsid w:val="00550864"/>
    <w:rsid w:val="005508EF"/>
    <w:rsid w:val="00551445"/>
    <w:rsid w:val="0055173E"/>
    <w:rsid w:val="005519EA"/>
    <w:rsid w:val="00551EB0"/>
    <w:rsid w:val="00552D81"/>
    <w:rsid w:val="00553C87"/>
    <w:rsid w:val="00553CF8"/>
    <w:rsid w:val="00553E73"/>
    <w:rsid w:val="00554490"/>
    <w:rsid w:val="0055535C"/>
    <w:rsid w:val="00555DA6"/>
    <w:rsid w:val="005565B9"/>
    <w:rsid w:val="00560822"/>
    <w:rsid w:val="005608C5"/>
    <w:rsid w:val="00561CFA"/>
    <w:rsid w:val="00562726"/>
    <w:rsid w:val="0056274E"/>
    <w:rsid w:val="00565051"/>
    <w:rsid w:val="005658E7"/>
    <w:rsid w:val="00566A35"/>
    <w:rsid w:val="00567D30"/>
    <w:rsid w:val="005703B3"/>
    <w:rsid w:val="005705DF"/>
    <w:rsid w:val="00570C53"/>
    <w:rsid w:val="00570D80"/>
    <w:rsid w:val="005729DE"/>
    <w:rsid w:val="00574E54"/>
    <w:rsid w:val="00575405"/>
    <w:rsid w:val="005756D2"/>
    <w:rsid w:val="005770E2"/>
    <w:rsid w:val="0057734C"/>
    <w:rsid w:val="00577652"/>
    <w:rsid w:val="0058213C"/>
    <w:rsid w:val="005821CE"/>
    <w:rsid w:val="005842DF"/>
    <w:rsid w:val="00593974"/>
    <w:rsid w:val="0059462F"/>
    <w:rsid w:val="00594CF2"/>
    <w:rsid w:val="00594EAE"/>
    <w:rsid w:val="0059515F"/>
    <w:rsid w:val="00595AEA"/>
    <w:rsid w:val="00596D1E"/>
    <w:rsid w:val="005A1AFD"/>
    <w:rsid w:val="005A1BA8"/>
    <w:rsid w:val="005A1C26"/>
    <w:rsid w:val="005A2E2F"/>
    <w:rsid w:val="005A2E8D"/>
    <w:rsid w:val="005A5BCF"/>
    <w:rsid w:val="005A6897"/>
    <w:rsid w:val="005A6DDA"/>
    <w:rsid w:val="005A6FD3"/>
    <w:rsid w:val="005A7683"/>
    <w:rsid w:val="005B0FA9"/>
    <w:rsid w:val="005B1D0A"/>
    <w:rsid w:val="005B204E"/>
    <w:rsid w:val="005B59B1"/>
    <w:rsid w:val="005C1AAB"/>
    <w:rsid w:val="005C2419"/>
    <w:rsid w:val="005C3E66"/>
    <w:rsid w:val="005C5086"/>
    <w:rsid w:val="005C6D4F"/>
    <w:rsid w:val="005C7B9B"/>
    <w:rsid w:val="005D055B"/>
    <w:rsid w:val="005D3248"/>
    <w:rsid w:val="005D4459"/>
    <w:rsid w:val="005D5F99"/>
    <w:rsid w:val="005D60E3"/>
    <w:rsid w:val="005D6EB6"/>
    <w:rsid w:val="005D74F8"/>
    <w:rsid w:val="005D7797"/>
    <w:rsid w:val="005E179D"/>
    <w:rsid w:val="005E37DA"/>
    <w:rsid w:val="005E3C94"/>
    <w:rsid w:val="005E5167"/>
    <w:rsid w:val="005E52D0"/>
    <w:rsid w:val="005E7A5E"/>
    <w:rsid w:val="005E7F43"/>
    <w:rsid w:val="005F259C"/>
    <w:rsid w:val="005F2730"/>
    <w:rsid w:val="005F28CE"/>
    <w:rsid w:val="005F3425"/>
    <w:rsid w:val="005F37CB"/>
    <w:rsid w:val="005F3E11"/>
    <w:rsid w:val="005F51B0"/>
    <w:rsid w:val="005F5E1C"/>
    <w:rsid w:val="005F69CC"/>
    <w:rsid w:val="006000B3"/>
    <w:rsid w:val="006023D2"/>
    <w:rsid w:val="00603BC3"/>
    <w:rsid w:val="00604EE5"/>
    <w:rsid w:val="006051C4"/>
    <w:rsid w:val="00606239"/>
    <w:rsid w:val="00606CC0"/>
    <w:rsid w:val="00606EA2"/>
    <w:rsid w:val="006077BC"/>
    <w:rsid w:val="00610040"/>
    <w:rsid w:val="00610344"/>
    <w:rsid w:val="00611819"/>
    <w:rsid w:val="006119AB"/>
    <w:rsid w:val="00611B03"/>
    <w:rsid w:val="006122FD"/>
    <w:rsid w:val="006125EB"/>
    <w:rsid w:val="006139EE"/>
    <w:rsid w:val="00614613"/>
    <w:rsid w:val="0061544C"/>
    <w:rsid w:val="0061630A"/>
    <w:rsid w:val="00616C3D"/>
    <w:rsid w:val="00616E60"/>
    <w:rsid w:val="00616E9B"/>
    <w:rsid w:val="00617DC9"/>
    <w:rsid w:val="006201C1"/>
    <w:rsid w:val="00621775"/>
    <w:rsid w:val="00623EAC"/>
    <w:rsid w:val="00624375"/>
    <w:rsid w:val="00624629"/>
    <w:rsid w:val="00624AB9"/>
    <w:rsid w:val="00630600"/>
    <w:rsid w:val="00630D9E"/>
    <w:rsid w:val="00632420"/>
    <w:rsid w:val="00634299"/>
    <w:rsid w:val="00636150"/>
    <w:rsid w:val="0063615F"/>
    <w:rsid w:val="0063682E"/>
    <w:rsid w:val="00642626"/>
    <w:rsid w:val="00643525"/>
    <w:rsid w:val="006436FE"/>
    <w:rsid w:val="006443A5"/>
    <w:rsid w:val="006444F9"/>
    <w:rsid w:val="00644BA2"/>
    <w:rsid w:val="00645A0B"/>
    <w:rsid w:val="0064674A"/>
    <w:rsid w:val="00646D1B"/>
    <w:rsid w:val="006503F4"/>
    <w:rsid w:val="006514EC"/>
    <w:rsid w:val="006521BF"/>
    <w:rsid w:val="0065271B"/>
    <w:rsid w:val="006534F4"/>
    <w:rsid w:val="00654A84"/>
    <w:rsid w:val="006556F7"/>
    <w:rsid w:val="006565BF"/>
    <w:rsid w:val="00656C1B"/>
    <w:rsid w:val="006600FF"/>
    <w:rsid w:val="00660CBB"/>
    <w:rsid w:val="00661CA0"/>
    <w:rsid w:val="00664EC5"/>
    <w:rsid w:val="00665C21"/>
    <w:rsid w:val="00666E16"/>
    <w:rsid w:val="00667DB1"/>
    <w:rsid w:val="006705E6"/>
    <w:rsid w:val="00670A85"/>
    <w:rsid w:val="00670C72"/>
    <w:rsid w:val="00671055"/>
    <w:rsid w:val="00672259"/>
    <w:rsid w:val="00672F2C"/>
    <w:rsid w:val="00673B73"/>
    <w:rsid w:val="0067429A"/>
    <w:rsid w:val="006743BE"/>
    <w:rsid w:val="00675063"/>
    <w:rsid w:val="006754F8"/>
    <w:rsid w:val="00676209"/>
    <w:rsid w:val="006769D4"/>
    <w:rsid w:val="00680D38"/>
    <w:rsid w:val="00683707"/>
    <w:rsid w:val="0068406D"/>
    <w:rsid w:val="00685A27"/>
    <w:rsid w:val="00685B1B"/>
    <w:rsid w:val="0068636C"/>
    <w:rsid w:val="006876BA"/>
    <w:rsid w:val="00691A71"/>
    <w:rsid w:val="006951E9"/>
    <w:rsid w:val="006963CD"/>
    <w:rsid w:val="00696647"/>
    <w:rsid w:val="00696A14"/>
    <w:rsid w:val="00696E29"/>
    <w:rsid w:val="00697C57"/>
    <w:rsid w:val="006A06A7"/>
    <w:rsid w:val="006A2F8A"/>
    <w:rsid w:val="006A39A6"/>
    <w:rsid w:val="006A41F1"/>
    <w:rsid w:val="006A4A4C"/>
    <w:rsid w:val="006A51C6"/>
    <w:rsid w:val="006A672B"/>
    <w:rsid w:val="006A77A7"/>
    <w:rsid w:val="006B1376"/>
    <w:rsid w:val="006B15C2"/>
    <w:rsid w:val="006B18F6"/>
    <w:rsid w:val="006B49DB"/>
    <w:rsid w:val="006B4C81"/>
    <w:rsid w:val="006B4FF8"/>
    <w:rsid w:val="006B65A8"/>
    <w:rsid w:val="006B6C7A"/>
    <w:rsid w:val="006C288D"/>
    <w:rsid w:val="006C295F"/>
    <w:rsid w:val="006C412A"/>
    <w:rsid w:val="006C5355"/>
    <w:rsid w:val="006C5A55"/>
    <w:rsid w:val="006C6D3C"/>
    <w:rsid w:val="006C7C6F"/>
    <w:rsid w:val="006C7E46"/>
    <w:rsid w:val="006C7E7F"/>
    <w:rsid w:val="006D0999"/>
    <w:rsid w:val="006D1E97"/>
    <w:rsid w:val="006D360F"/>
    <w:rsid w:val="006D4D16"/>
    <w:rsid w:val="006D5AC6"/>
    <w:rsid w:val="006D7E45"/>
    <w:rsid w:val="006E1005"/>
    <w:rsid w:val="006E1039"/>
    <w:rsid w:val="006E2292"/>
    <w:rsid w:val="006E2E0C"/>
    <w:rsid w:val="006E3576"/>
    <w:rsid w:val="006E3BCF"/>
    <w:rsid w:val="006E406D"/>
    <w:rsid w:val="006E6D94"/>
    <w:rsid w:val="006F11CB"/>
    <w:rsid w:val="006F1DAF"/>
    <w:rsid w:val="006F48AF"/>
    <w:rsid w:val="006F5912"/>
    <w:rsid w:val="006F591B"/>
    <w:rsid w:val="006F5C09"/>
    <w:rsid w:val="006F5F6E"/>
    <w:rsid w:val="006F607E"/>
    <w:rsid w:val="006F6155"/>
    <w:rsid w:val="006F6619"/>
    <w:rsid w:val="006F67F1"/>
    <w:rsid w:val="006F68AA"/>
    <w:rsid w:val="006F702C"/>
    <w:rsid w:val="006F7075"/>
    <w:rsid w:val="006F7C9F"/>
    <w:rsid w:val="006F7E91"/>
    <w:rsid w:val="0070058C"/>
    <w:rsid w:val="007007D3"/>
    <w:rsid w:val="00702627"/>
    <w:rsid w:val="00702755"/>
    <w:rsid w:val="00702CD4"/>
    <w:rsid w:val="0070387A"/>
    <w:rsid w:val="0070470B"/>
    <w:rsid w:val="007051D0"/>
    <w:rsid w:val="007052FB"/>
    <w:rsid w:val="00705E4B"/>
    <w:rsid w:val="0071125D"/>
    <w:rsid w:val="00711721"/>
    <w:rsid w:val="00712040"/>
    <w:rsid w:val="00713107"/>
    <w:rsid w:val="00713CF4"/>
    <w:rsid w:val="0071568D"/>
    <w:rsid w:val="00715E24"/>
    <w:rsid w:val="00716613"/>
    <w:rsid w:val="00716BFC"/>
    <w:rsid w:val="00717DC9"/>
    <w:rsid w:val="007210DD"/>
    <w:rsid w:val="00721823"/>
    <w:rsid w:val="00722A80"/>
    <w:rsid w:val="00723161"/>
    <w:rsid w:val="007239DC"/>
    <w:rsid w:val="00724121"/>
    <w:rsid w:val="007247F3"/>
    <w:rsid w:val="00724E83"/>
    <w:rsid w:val="0072777A"/>
    <w:rsid w:val="00727D76"/>
    <w:rsid w:val="0073045F"/>
    <w:rsid w:val="007306F8"/>
    <w:rsid w:val="00730AD0"/>
    <w:rsid w:val="00731344"/>
    <w:rsid w:val="007326C5"/>
    <w:rsid w:val="00732AB0"/>
    <w:rsid w:val="00733270"/>
    <w:rsid w:val="00733402"/>
    <w:rsid w:val="007338BC"/>
    <w:rsid w:val="00733B3B"/>
    <w:rsid w:val="00733D95"/>
    <w:rsid w:val="0073485D"/>
    <w:rsid w:val="00734EDA"/>
    <w:rsid w:val="0073573B"/>
    <w:rsid w:val="007358AD"/>
    <w:rsid w:val="007371E3"/>
    <w:rsid w:val="00737E21"/>
    <w:rsid w:val="00740CEC"/>
    <w:rsid w:val="0074193C"/>
    <w:rsid w:val="00742CD2"/>
    <w:rsid w:val="00743F05"/>
    <w:rsid w:val="00744DC1"/>
    <w:rsid w:val="00744DE2"/>
    <w:rsid w:val="00745B52"/>
    <w:rsid w:val="00746097"/>
    <w:rsid w:val="00746E26"/>
    <w:rsid w:val="00747B3E"/>
    <w:rsid w:val="00750186"/>
    <w:rsid w:val="00750DCF"/>
    <w:rsid w:val="00750DD5"/>
    <w:rsid w:val="00750E86"/>
    <w:rsid w:val="00751EC1"/>
    <w:rsid w:val="007520CF"/>
    <w:rsid w:val="00754709"/>
    <w:rsid w:val="00755326"/>
    <w:rsid w:val="007558AC"/>
    <w:rsid w:val="007565DB"/>
    <w:rsid w:val="0075661D"/>
    <w:rsid w:val="00757540"/>
    <w:rsid w:val="00762BEB"/>
    <w:rsid w:val="007630FA"/>
    <w:rsid w:val="0076349F"/>
    <w:rsid w:val="007652A5"/>
    <w:rsid w:val="00766E61"/>
    <w:rsid w:val="00766ECD"/>
    <w:rsid w:val="00767629"/>
    <w:rsid w:val="00767D10"/>
    <w:rsid w:val="00767FBB"/>
    <w:rsid w:val="007700BF"/>
    <w:rsid w:val="0077103D"/>
    <w:rsid w:val="00772060"/>
    <w:rsid w:val="00772095"/>
    <w:rsid w:val="007722FA"/>
    <w:rsid w:val="00772BD2"/>
    <w:rsid w:val="007730EC"/>
    <w:rsid w:val="007742F1"/>
    <w:rsid w:val="00775044"/>
    <w:rsid w:val="00775938"/>
    <w:rsid w:val="00776029"/>
    <w:rsid w:val="0077739A"/>
    <w:rsid w:val="00777739"/>
    <w:rsid w:val="00781313"/>
    <w:rsid w:val="007841D0"/>
    <w:rsid w:val="00784855"/>
    <w:rsid w:val="00786C74"/>
    <w:rsid w:val="0079186E"/>
    <w:rsid w:val="00792323"/>
    <w:rsid w:val="00793696"/>
    <w:rsid w:val="00793EC0"/>
    <w:rsid w:val="0079483F"/>
    <w:rsid w:val="007948A5"/>
    <w:rsid w:val="0079533F"/>
    <w:rsid w:val="00796036"/>
    <w:rsid w:val="00796C35"/>
    <w:rsid w:val="007975B1"/>
    <w:rsid w:val="007A07D8"/>
    <w:rsid w:val="007A2C5B"/>
    <w:rsid w:val="007A3831"/>
    <w:rsid w:val="007A5522"/>
    <w:rsid w:val="007A5B00"/>
    <w:rsid w:val="007A6B10"/>
    <w:rsid w:val="007A6E21"/>
    <w:rsid w:val="007A76C0"/>
    <w:rsid w:val="007B0DC8"/>
    <w:rsid w:val="007B12CB"/>
    <w:rsid w:val="007B130A"/>
    <w:rsid w:val="007B13A4"/>
    <w:rsid w:val="007B1BEA"/>
    <w:rsid w:val="007B1CDA"/>
    <w:rsid w:val="007B23B0"/>
    <w:rsid w:val="007B2688"/>
    <w:rsid w:val="007B2DA1"/>
    <w:rsid w:val="007B7528"/>
    <w:rsid w:val="007C0481"/>
    <w:rsid w:val="007C0D77"/>
    <w:rsid w:val="007C17D0"/>
    <w:rsid w:val="007C23C8"/>
    <w:rsid w:val="007C2AB6"/>
    <w:rsid w:val="007C330D"/>
    <w:rsid w:val="007C5CE1"/>
    <w:rsid w:val="007C5FCA"/>
    <w:rsid w:val="007C6B07"/>
    <w:rsid w:val="007C6E92"/>
    <w:rsid w:val="007C77DA"/>
    <w:rsid w:val="007C7AEB"/>
    <w:rsid w:val="007D02BA"/>
    <w:rsid w:val="007D09DB"/>
    <w:rsid w:val="007D0B0D"/>
    <w:rsid w:val="007D1120"/>
    <w:rsid w:val="007D2C39"/>
    <w:rsid w:val="007D2F99"/>
    <w:rsid w:val="007D33D4"/>
    <w:rsid w:val="007D3438"/>
    <w:rsid w:val="007D3B82"/>
    <w:rsid w:val="007D3BFA"/>
    <w:rsid w:val="007D4260"/>
    <w:rsid w:val="007D44FE"/>
    <w:rsid w:val="007E08BA"/>
    <w:rsid w:val="007E25C3"/>
    <w:rsid w:val="007E2A28"/>
    <w:rsid w:val="007E2AC2"/>
    <w:rsid w:val="007E2EF5"/>
    <w:rsid w:val="007E3462"/>
    <w:rsid w:val="007E463B"/>
    <w:rsid w:val="007E4D7C"/>
    <w:rsid w:val="007E4E32"/>
    <w:rsid w:val="007E5ECD"/>
    <w:rsid w:val="007E6641"/>
    <w:rsid w:val="007E71FB"/>
    <w:rsid w:val="007F0C57"/>
    <w:rsid w:val="007F1036"/>
    <w:rsid w:val="007F1847"/>
    <w:rsid w:val="007F23EB"/>
    <w:rsid w:val="007F2958"/>
    <w:rsid w:val="007F3966"/>
    <w:rsid w:val="007F42D4"/>
    <w:rsid w:val="007F4434"/>
    <w:rsid w:val="007F4B9D"/>
    <w:rsid w:val="007F5CA1"/>
    <w:rsid w:val="007F5FA8"/>
    <w:rsid w:val="007F6AD7"/>
    <w:rsid w:val="007F766A"/>
    <w:rsid w:val="007F7F11"/>
    <w:rsid w:val="00801A72"/>
    <w:rsid w:val="008023F2"/>
    <w:rsid w:val="008036B3"/>
    <w:rsid w:val="00804FAA"/>
    <w:rsid w:val="00805E65"/>
    <w:rsid w:val="00806CAD"/>
    <w:rsid w:val="00807728"/>
    <w:rsid w:val="008101EA"/>
    <w:rsid w:val="0081084D"/>
    <w:rsid w:val="008109AD"/>
    <w:rsid w:val="00810D15"/>
    <w:rsid w:val="00811058"/>
    <w:rsid w:val="00811175"/>
    <w:rsid w:val="00811921"/>
    <w:rsid w:val="00812053"/>
    <w:rsid w:val="00812525"/>
    <w:rsid w:val="00812B1C"/>
    <w:rsid w:val="00813615"/>
    <w:rsid w:val="00813C9B"/>
    <w:rsid w:val="00814639"/>
    <w:rsid w:val="00815DF8"/>
    <w:rsid w:val="00816793"/>
    <w:rsid w:val="00816842"/>
    <w:rsid w:val="008168EA"/>
    <w:rsid w:val="00816C2A"/>
    <w:rsid w:val="008176F3"/>
    <w:rsid w:val="00817718"/>
    <w:rsid w:val="008208E4"/>
    <w:rsid w:val="008209FB"/>
    <w:rsid w:val="00820DB8"/>
    <w:rsid w:val="0082124B"/>
    <w:rsid w:val="0082374C"/>
    <w:rsid w:val="00825422"/>
    <w:rsid w:val="0082583D"/>
    <w:rsid w:val="008260EE"/>
    <w:rsid w:val="008268DE"/>
    <w:rsid w:val="00826905"/>
    <w:rsid w:val="00831DBD"/>
    <w:rsid w:val="0083252F"/>
    <w:rsid w:val="008329B6"/>
    <w:rsid w:val="0083343A"/>
    <w:rsid w:val="008367E3"/>
    <w:rsid w:val="0083720E"/>
    <w:rsid w:val="00841AEF"/>
    <w:rsid w:val="00841BC0"/>
    <w:rsid w:val="00843426"/>
    <w:rsid w:val="00843708"/>
    <w:rsid w:val="008452F0"/>
    <w:rsid w:val="0084543D"/>
    <w:rsid w:val="0084711B"/>
    <w:rsid w:val="00847449"/>
    <w:rsid w:val="00850458"/>
    <w:rsid w:val="008508AC"/>
    <w:rsid w:val="0085299E"/>
    <w:rsid w:val="00852DFD"/>
    <w:rsid w:val="008543CB"/>
    <w:rsid w:val="008549C5"/>
    <w:rsid w:val="00854B5D"/>
    <w:rsid w:val="0085509A"/>
    <w:rsid w:val="00855B1F"/>
    <w:rsid w:val="008565B5"/>
    <w:rsid w:val="00857165"/>
    <w:rsid w:val="0085799D"/>
    <w:rsid w:val="00860C48"/>
    <w:rsid w:val="00862CF2"/>
    <w:rsid w:val="00862D49"/>
    <w:rsid w:val="0086304D"/>
    <w:rsid w:val="00863B45"/>
    <w:rsid w:val="00863C8C"/>
    <w:rsid w:val="00864030"/>
    <w:rsid w:val="008648F6"/>
    <w:rsid w:val="00864E85"/>
    <w:rsid w:val="00865574"/>
    <w:rsid w:val="00866587"/>
    <w:rsid w:val="0086695A"/>
    <w:rsid w:val="00867F07"/>
    <w:rsid w:val="00871063"/>
    <w:rsid w:val="0087129C"/>
    <w:rsid w:val="0087135B"/>
    <w:rsid w:val="00871604"/>
    <w:rsid w:val="00871C7F"/>
    <w:rsid w:val="00872C58"/>
    <w:rsid w:val="00872CB5"/>
    <w:rsid w:val="00872E1A"/>
    <w:rsid w:val="008733B8"/>
    <w:rsid w:val="00873C60"/>
    <w:rsid w:val="00873E72"/>
    <w:rsid w:val="008740EC"/>
    <w:rsid w:val="00874205"/>
    <w:rsid w:val="00874C2C"/>
    <w:rsid w:val="0087534D"/>
    <w:rsid w:val="008755F9"/>
    <w:rsid w:val="0087588C"/>
    <w:rsid w:val="00876003"/>
    <w:rsid w:val="00880D31"/>
    <w:rsid w:val="008826E4"/>
    <w:rsid w:val="008862EA"/>
    <w:rsid w:val="008879E0"/>
    <w:rsid w:val="0089081B"/>
    <w:rsid w:val="008917CB"/>
    <w:rsid w:val="00891EC0"/>
    <w:rsid w:val="00892152"/>
    <w:rsid w:val="00894A4D"/>
    <w:rsid w:val="00895388"/>
    <w:rsid w:val="00895557"/>
    <w:rsid w:val="00895813"/>
    <w:rsid w:val="00895D62"/>
    <w:rsid w:val="008A232B"/>
    <w:rsid w:val="008A33C4"/>
    <w:rsid w:val="008A34C1"/>
    <w:rsid w:val="008A3DFA"/>
    <w:rsid w:val="008A3E11"/>
    <w:rsid w:val="008A420A"/>
    <w:rsid w:val="008A5155"/>
    <w:rsid w:val="008A544E"/>
    <w:rsid w:val="008A7306"/>
    <w:rsid w:val="008A74A1"/>
    <w:rsid w:val="008A775B"/>
    <w:rsid w:val="008A77EA"/>
    <w:rsid w:val="008A7D40"/>
    <w:rsid w:val="008B033A"/>
    <w:rsid w:val="008B259C"/>
    <w:rsid w:val="008B2E86"/>
    <w:rsid w:val="008B31C9"/>
    <w:rsid w:val="008B3328"/>
    <w:rsid w:val="008B37CD"/>
    <w:rsid w:val="008B3A7F"/>
    <w:rsid w:val="008B61C9"/>
    <w:rsid w:val="008B69B3"/>
    <w:rsid w:val="008C0658"/>
    <w:rsid w:val="008C0EC7"/>
    <w:rsid w:val="008C2482"/>
    <w:rsid w:val="008C2E9A"/>
    <w:rsid w:val="008C2FC7"/>
    <w:rsid w:val="008C3037"/>
    <w:rsid w:val="008C32F4"/>
    <w:rsid w:val="008C40A1"/>
    <w:rsid w:val="008C476D"/>
    <w:rsid w:val="008C5198"/>
    <w:rsid w:val="008C51AE"/>
    <w:rsid w:val="008C52D5"/>
    <w:rsid w:val="008C5A87"/>
    <w:rsid w:val="008C5C62"/>
    <w:rsid w:val="008C6733"/>
    <w:rsid w:val="008C717D"/>
    <w:rsid w:val="008C78AA"/>
    <w:rsid w:val="008C7E81"/>
    <w:rsid w:val="008D0007"/>
    <w:rsid w:val="008D0C58"/>
    <w:rsid w:val="008D12D5"/>
    <w:rsid w:val="008D1BDA"/>
    <w:rsid w:val="008D25A1"/>
    <w:rsid w:val="008D290A"/>
    <w:rsid w:val="008D2FD2"/>
    <w:rsid w:val="008D34F5"/>
    <w:rsid w:val="008D3BA4"/>
    <w:rsid w:val="008D49B1"/>
    <w:rsid w:val="008E056B"/>
    <w:rsid w:val="008E1068"/>
    <w:rsid w:val="008E1EDA"/>
    <w:rsid w:val="008E24BD"/>
    <w:rsid w:val="008E4E23"/>
    <w:rsid w:val="008E6094"/>
    <w:rsid w:val="008E768B"/>
    <w:rsid w:val="008E772F"/>
    <w:rsid w:val="008F0644"/>
    <w:rsid w:val="008F1034"/>
    <w:rsid w:val="008F2367"/>
    <w:rsid w:val="008F26A9"/>
    <w:rsid w:val="008F2C4D"/>
    <w:rsid w:val="008F3F02"/>
    <w:rsid w:val="008F5D7B"/>
    <w:rsid w:val="008F6008"/>
    <w:rsid w:val="008F6953"/>
    <w:rsid w:val="008F7106"/>
    <w:rsid w:val="008F7165"/>
    <w:rsid w:val="00901034"/>
    <w:rsid w:val="00902E29"/>
    <w:rsid w:val="00903CD5"/>
    <w:rsid w:val="00904233"/>
    <w:rsid w:val="00904521"/>
    <w:rsid w:val="00904E53"/>
    <w:rsid w:val="00905D57"/>
    <w:rsid w:val="00905DCC"/>
    <w:rsid w:val="00911397"/>
    <w:rsid w:val="00912096"/>
    <w:rsid w:val="00912CAA"/>
    <w:rsid w:val="00912D28"/>
    <w:rsid w:val="00913333"/>
    <w:rsid w:val="00913851"/>
    <w:rsid w:val="00916238"/>
    <w:rsid w:val="00916776"/>
    <w:rsid w:val="009175DD"/>
    <w:rsid w:val="00917C14"/>
    <w:rsid w:val="00922718"/>
    <w:rsid w:val="009227C7"/>
    <w:rsid w:val="00922D63"/>
    <w:rsid w:val="00923024"/>
    <w:rsid w:val="009251D5"/>
    <w:rsid w:val="00926C91"/>
    <w:rsid w:val="00926E3D"/>
    <w:rsid w:val="009272BA"/>
    <w:rsid w:val="0092764B"/>
    <w:rsid w:val="009277DA"/>
    <w:rsid w:val="0092792B"/>
    <w:rsid w:val="00930B2B"/>
    <w:rsid w:val="00931740"/>
    <w:rsid w:val="00931C41"/>
    <w:rsid w:val="00933CBB"/>
    <w:rsid w:val="009342A7"/>
    <w:rsid w:val="0093584A"/>
    <w:rsid w:val="0093597E"/>
    <w:rsid w:val="00937BE4"/>
    <w:rsid w:val="009403FA"/>
    <w:rsid w:val="00941406"/>
    <w:rsid w:val="009426FB"/>
    <w:rsid w:val="00943306"/>
    <w:rsid w:val="009442A1"/>
    <w:rsid w:val="00944C5C"/>
    <w:rsid w:val="009458C2"/>
    <w:rsid w:val="00945C38"/>
    <w:rsid w:val="00945D43"/>
    <w:rsid w:val="009465A0"/>
    <w:rsid w:val="00950677"/>
    <w:rsid w:val="00951F5D"/>
    <w:rsid w:val="009529AA"/>
    <w:rsid w:val="00953552"/>
    <w:rsid w:val="00954575"/>
    <w:rsid w:val="00955108"/>
    <w:rsid w:val="0095645B"/>
    <w:rsid w:val="00960587"/>
    <w:rsid w:val="00961ADB"/>
    <w:rsid w:val="00961DA8"/>
    <w:rsid w:val="00962D35"/>
    <w:rsid w:val="009630DF"/>
    <w:rsid w:val="00964569"/>
    <w:rsid w:val="00964889"/>
    <w:rsid w:val="00964995"/>
    <w:rsid w:val="00964BD1"/>
    <w:rsid w:val="00966DD3"/>
    <w:rsid w:val="00967000"/>
    <w:rsid w:val="00967C2B"/>
    <w:rsid w:val="00967E2A"/>
    <w:rsid w:val="0097000C"/>
    <w:rsid w:val="00970427"/>
    <w:rsid w:val="00970CDE"/>
    <w:rsid w:val="009713AD"/>
    <w:rsid w:val="00972ADF"/>
    <w:rsid w:val="00973C28"/>
    <w:rsid w:val="009747FD"/>
    <w:rsid w:val="009754F1"/>
    <w:rsid w:val="009756D8"/>
    <w:rsid w:val="00980A02"/>
    <w:rsid w:val="00980BD9"/>
    <w:rsid w:val="00981AF1"/>
    <w:rsid w:val="00981F34"/>
    <w:rsid w:val="00982E8A"/>
    <w:rsid w:val="00983CE1"/>
    <w:rsid w:val="00985302"/>
    <w:rsid w:val="00985B8C"/>
    <w:rsid w:val="00986C70"/>
    <w:rsid w:val="0098724B"/>
    <w:rsid w:val="0099087E"/>
    <w:rsid w:val="009908BA"/>
    <w:rsid w:val="00990A39"/>
    <w:rsid w:val="00990D1E"/>
    <w:rsid w:val="0099148F"/>
    <w:rsid w:val="00991934"/>
    <w:rsid w:val="009925FE"/>
    <w:rsid w:val="00993BF6"/>
    <w:rsid w:val="009945B6"/>
    <w:rsid w:val="00994D9C"/>
    <w:rsid w:val="0099666A"/>
    <w:rsid w:val="0099773D"/>
    <w:rsid w:val="00997BB5"/>
    <w:rsid w:val="009A0454"/>
    <w:rsid w:val="009A18EE"/>
    <w:rsid w:val="009A2315"/>
    <w:rsid w:val="009A2951"/>
    <w:rsid w:val="009A29CB"/>
    <w:rsid w:val="009A2EBF"/>
    <w:rsid w:val="009A3510"/>
    <w:rsid w:val="009A4543"/>
    <w:rsid w:val="009A4F50"/>
    <w:rsid w:val="009A5B83"/>
    <w:rsid w:val="009A6034"/>
    <w:rsid w:val="009A6293"/>
    <w:rsid w:val="009A6334"/>
    <w:rsid w:val="009B2F48"/>
    <w:rsid w:val="009B5134"/>
    <w:rsid w:val="009B53D3"/>
    <w:rsid w:val="009B5F20"/>
    <w:rsid w:val="009B6F6A"/>
    <w:rsid w:val="009C0DA6"/>
    <w:rsid w:val="009C1491"/>
    <w:rsid w:val="009C1F7D"/>
    <w:rsid w:val="009C2DC6"/>
    <w:rsid w:val="009C2EF0"/>
    <w:rsid w:val="009C3265"/>
    <w:rsid w:val="009C5C9F"/>
    <w:rsid w:val="009C5E68"/>
    <w:rsid w:val="009C79E9"/>
    <w:rsid w:val="009C7C7E"/>
    <w:rsid w:val="009D0A74"/>
    <w:rsid w:val="009D268E"/>
    <w:rsid w:val="009D3438"/>
    <w:rsid w:val="009D3503"/>
    <w:rsid w:val="009D36A6"/>
    <w:rsid w:val="009D450D"/>
    <w:rsid w:val="009D45CE"/>
    <w:rsid w:val="009D4FF8"/>
    <w:rsid w:val="009D5B40"/>
    <w:rsid w:val="009D61D0"/>
    <w:rsid w:val="009D649A"/>
    <w:rsid w:val="009D649B"/>
    <w:rsid w:val="009D65BA"/>
    <w:rsid w:val="009D6865"/>
    <w:rsid w:val="009D6C59"/>
    <w:rsid w:val="009E0A0D"/>
    <w:rsid w:val="009E2A05"/>
    <w:rsid w:val="009E35F9"/>
    <w:rsid w:val="009E4019"/>
    <w:rsid w:val="009E497C"/>
    <w:rsid w:val="009E5436"/>
    <w:rsid w:val="009E56AC"/>
    <w:rsid w:val="009E6B44"/>
    <w:rsid w:val="009F0645"/>
    <w:rsid w:val="009F15B1"/>
    <w:rsid w:val="009F16CE"/>
    <w:rsid w:val="009F18D4"/>
    <w:rsid w:val="009F1DE9"/>
    <w:rsid w:val="009F2623"/>
    <w:rsid w:val="009F2EED"/>
    <w:rsid w:val="009F33D7"/>
    <w:rsid w:val="009F342A"/>
    <w:rsid w:val="009F3F35"/>
    <w:rsid w:val="009F51EE"/>
    <w:rsid w:val="009F5E9C"/>
    <w:rsid w:val="009F67D6"/>
    <w:rsid w:val="009F7990"/>
    <w:rsid w:val="00A01BE1"/>
    <w:rsid w:val="00A01CB5"/>
    <w:rsid w:val="00A0573D"/>
    <w:rsid w:val="00A05F55"/>
    <w:rsid w:val="00A12204"/>
    <w:rsid w:val="00A13143"/>
    <w:rsid w:val="00A14B12"/>
    <w:rsid w:val="00A15D3E"/>
    <w:rsid w:val="00A16102"/>
    <w:rsid w:val="00A16895"/>
    <w:rsid w:val="00A16A3E"/>
    <w:rsid w:val="00A16F72"/>
    <w:rsid w:val="00A17325"/>
    <w:rsid w:val="00A2118A"/>
    <w:rsid w:val="00A23D64"/>
    <w:rsid w:val="00A2404C"/>
    <w:rsid w:val="00A26A6F"/>
    <w:rsid w:val="00A33C79"/>
    <w:rsid w:val="00A359A6"/>
    <w:rsid w:val="00A37285"/>
    <w:rsid w:val="00A373EE"/>
    <w:rsid w:val="00A4000C"/>
    <w:rsid w:val="00A4073F"/>
    <w:rsid w:val="00A41C00"/>
    <w:rsid w:val="00A41FCD"/>
    <w:rsid w:val="00A42528"/>
    <w:rsid w:val="00A4256F"/>
    <w:rsid w:val="00A434E4"/>
    <w:rsid w:val="00A4462E"/>
    <w:rsid w:val="00A45C78"/>
    <w:rsid w:val="00A45D8B"/>
    <w:rsid w:val="00A46765"/>
    <w:rsid w:val="00A47BD4"/>
    <w:rsid w:val="00A5191B"/>
    <w:rsid w:val="00A53475"/>
    <w:rsid w:val="00A55758"/>
    <w:rsid w:val="00A562DB"/>
    <w:rsid w:val="00A566B8"/>
    <w:rsid w:val="00A56CAE"/>
    <w:rsid w:val="00A56E8C"/>
    <w:rsid w:val="00A57C17"/>
    <w:rsid w:val="00A61A15"/>
    <w:rsid w:val="00A62C40"/>
    <w:rsid w:val="00A63993"/>
    <w:rsid w:val="00A63B77"/>
    <w:rsid w:val="00A645D6"/>
    <w:rsid w:val="00A67133"/>
    <w:rsid w:val="00A67891"/>
    <w:rsid w:val="00A67B71"/>
    <w:rsid w:val="00A70838"/>
    <w:rsid w:val="00A70DC3"/>
    <w:rsid w:val="00A71B63"/>
    <w:rsid w:val="00A724BD"/>
    <w:rsid w:val="00A7371F"/>
    <w:rsid w:val="00A7708D"/>
    <w:rsid w:val="00A77D9E"/>
    <w:rsid w:val="00A80278"/>
    <w:rsid w:val="00A803CC"/>
    <w:rsid w:val="00A80D08"/>
    <w:rsid w:val="00A8154C"/>
    <w:rsid w:val="00A81747"/>
    <w:rsid w:val="00A84C9A"/>
    <w:rsid w:val="00A8583C"/>
    <w:rsid w:val="00A91095"/>
    <w:rsid w:val="00A91B6B"/>
    <w:rsid w:val="00A9266C"/>
    <w:rsid w:val="00A92742"/>
    <w:rsid w:val="00A929EF"/>
    <w:rsid w:val="00A92CAC"/>
    <w:rsid w:val="00A935D8"/>
    <w:rsid w:val="00A95F88"/>
    <w:rsid w:val="00AA0754"/>
    <w:rsid w:val="00AA0EF5"/>
    <w:rsid w:val="00AA2B14"/>
    <w:rsid w:val="00AA35FF"/>
    <w:rsid w:val="00AA3A1D"/>
    <w:rsid w:val="00AA4F21"/>
    <w:rsid w:val="00AA537E"/>
    <w:rsid w:val="00AA54B3"/>
    <w:rsid w:val="00AA5C3F"/>
    <w:rsid w:val="00AA662C"/>
    <w:rsid w:val="00AA6642"/>
    <w:rsid w:val="00AA6CF1"/>
    <w:rsid w:val="00AB1782"/>
    <w:rsid w:val="00AB1884"/>
    <w:rsid w:val="00AB2027"/>
    <w:rsid w:val="00AB2B18"/>
    <w:rsid w:val="00AB2B26"/>
    <w:rsid w:val="00AB3202"/>
    <w:rsid w:val="00AB33F0"/>
    <w:rsid w:val="00AB377B"/>
    <w:rsid w:val="00AB3DB2"/>
    <w:rsid w:val="00AB460F"/>
    <w:rsid w:val="00AB6EC5"/>
    <w:rsid w:val="00AB73A5"/>
    <w:rsid w:val="00AB75E7"/>
    <w:rsid w:val="00AC0015"/>
    <w:rsid w:val="00AC12FE"/>
    <w:rsid w:val="00AC1A6E"/>
    <w:rsid w:val="00AC1C37"/>
    <w:rsid w:val="00AC1CC7"/>
    <w:rsid w:val="00AC303E"/>
    <w:rsid w:val="00AC3D94"/>
    <w:rsid w:val="00AC41BF"/>
    <w:rsid w:val="00AC4380"/>
    <w:rsid w:val="00AC462A"/>
    <w:rsid w:val="00AD0772"/>
    <w:rsid w:val="00AD0E82"/>
    <w:rsid w:val="00AD0F8D"/>
    <w:rsid w:val="00AD264D"/>
    <w:rsid w:val="00AD3D39"/>
    <w:rsid w:val="00AD3ED2"/>
    <w:rsid w:val="00AD43D9"/>
    <w:rsid w:val="00AD47E1"/>
    <w:rsid w:val="00AD4A21"/>
    <w:rsid w:val="00AD4BEA"/>
    <w:rsid w:val="00AD4CC5"/>
    <w:rsid w:val="00AD531A"/>
    <w:rsid w:val="00AD56FF"/>
    <w:rsid w:val="00AD5800"/>
    <w:rsid w:val="00AD5DAD"/>
    <w:rsid w:val="00AD5F17"/>
    <w:rsid w:val="00AD5FC3"/>
    <w:rsid w:val="00AE031E"/>
    <w:rsid w:val="00AE042F"/>
    <w:rsid w:val="00AE0CEF"/>
    <w:rsid w:val="00AE1B4B"/>
    <w:rsid w:val="00AE2003"/>
    <w:rsid w:val="00AE41C9"/>
    <w:rsid w:val="00AE48E9"/>
    <w:rsid w:val="00AE4FAA"/>
    <w:rsid w:val="00AE52BA"/>
    <w:rsid w:val="00AE551D"/>
    <w:rsid w:val="00AE6745"/>
    <w:rsid w:val="00AE7679"/>
    <w:rsid w:val="00AE78EC"/>
    <w:rsid w:val="00AE7E6A"/>
    <w:rsid w:val="00AF1C7E"/>
    <w:rsid w:val="00AF3BEE"/>
    <w:rsid w:val="00AF7719"/>
    <w:rsid w:val="00AF7A85"/>
    <w:rsid w:val="00B00596"/>
    <w:rsid w:val="00B02095"/>
    <w:rsid w:val="00B0235D"/>
    <w:rsid w:val="00B04535"/>
    <w:rsid w:val="00B05A5B"/>
    <w:rsid w:val="00B069E8"/>
    <w:rsid w:val="00B06DD1"/>
    <w:rsid w:val="00B1030C"/>
    <w:rsid w:val="00B1141D"/>
    <w:rsid w:val="00B1277F"/>
    <w:rsid w:val="00B12EA4"/>
    <w:rsid w:val="00B1318E"/>
    <w:rsid w:val="00B138E1"/>
    <w:rsid w:val="00B13A2B"/>
    <w:rsid w:val="00B15105"/>
    <w:rsid w:val="00B1558F"/>
    <w:rsid w:val="00B15EBD"/>
    <w:rsid w:val="00B16420"/>
    <w:rsid w:val="00B173BB"/>
    <w:rsid w:val="00B173F3"/>
    <w:rsid w:val="00B17F7A"/>
    <w:rsid w:val="00B20825"/>
    <w:rsid w:val="00B212E8"/>
    <w:rsid w:val="00B21482"/>
    <w:rsid w:val="00B230A8"/>
    <w:rsid w:val="00B236CC"/>
    <w:rsid w:val="00B23DF3"/>
    <w:rsid w:val="00B2458E"/>
    <w:rsid w:val="00B25251"/>
    <w:rsid w:val="00B257DE"/>
    <w:rsid w:val="00B25E35"/>
    <w:rsid w:val="00B26595"/>
    <w:rsid w:val="00B26684"/>
    <w:rsid w:val="00B266C0"/>
    <w:rsid w:val="00B26A15"/>
    <w:rsid w:val="00B26E84"/>
    <w:rsid w:val="00B30F31"/>
    <w:rsid w:val="00B31593"/>
    <w:rsid w:val="00B3192F"/>
    <w:rsid w:val="00B33AF3"/>
    <w:rsid w:val="00B34FA4"/>
    <w:rsid w:val="00B35861"/>
    <w:rsid w:val="00B35924"/>
    <w:rsid w:val="00B36FAA"/>
    <w:rsid w:val="00B3702A"/>
    <w:rsid w:val="00B37D78"/>
    <w:rsid w:val="00B40DA1"/>
    <w:rsid w:val="00B41A59"/>
    <w:rsid w:val="00B41B7C"/>
    <w:rsid w:val="00B43CDA"/>
    <w:rsid w:val="00B44AD7"/>
    <w:rsid w:val="00B45F3F"/>
    <w:rsid w:val="00B46BA2"/>
    <w:rsid w:val="00B46BDD"/>
    <w:rsid w:val="00B477A5"/>
    <w:rsid w:val="00B50D9A"/>
    <w:rsid w:val="00B50FA7"/>
    <w:rsid w:val="00B50FBC"/>
    <w:rsid w:val="00B52B59"/>
    <w:rsid w:val="00B5444E"/>
    <w:rsid w:val="00B544E9"/>
    <w:rsid w:val="00B54845"/>
    <w:rsid w:val="00B556CF"/>
    <w:rsid w:val="00B55D7A"/>
    <w:rsid w:val="00B563BF"/>
    <w:rsid w:val="00B569AF"/>
    <w:rsid w:val="00B57AB2"/>
    <w:rsid w:val="00B57B6A"/>
    <w:rsid w:val="00B6079C"/>
    <w:rsid w:val="00B60A31"/>
    <w:rsid w:val="00B62C56"/>
    <w:rsid w:val="00B64DD8"/>
    <w:rsid w:val="00B6554A"/>
    <w:rsid w:val="00B657E1"/>
    <w:rsid w:val="00B657F7"/>
    <w:rsid w:val="00B66052"/>
    <w:rsid w:val="00B66A1B"/>
    <w:rsid w:val="00B66FAF"/>
    <w:rsid w:val="00B71109"/>
    <w:rsid w:val="00B71D5E"/>
    <w:rsid w:val="00B71F61"/>
    <w:rsid w:val="00B72028"/>
    <w:rsid w:val="00B736AF"/>
    <w:rsid w:val="00B73944"/>
    <w:rsid w:val="00B7521C"/>
    <w:rsid w:val="00B7556E"/>
    <w:rsid w:val="00B76D08"/>
    <w:rsid w:val="00B774AC"/>
    <w:rsid w:val="00B77BE0"/>
    <w:rsid w:val="00B805BD"/>
    <w:rsid w:val="00B807FF"/>
    <w:rsid w:val="00B81690"/>
    <w:rsid w:val="00B81CF0"/>
    <w:rsid w:val="00B81F2F"/>
    <w:rsid w:val="00B821CA"/>
    <w:rsid w:val="00B828E2"/>
    <w:rsid w:val="00B83045"/>
    <w:rsid w:val="00B86333"/>
    <w:rsid w:val="00B86D5A"/>
    <w:rsid w:val="00B90D07"/>
    <w:rsid w:val="00B91579"/>
    <w:rsid w:val="00B927D0"/>
    <w:rsid w:val="00B92D7B"/>
    <w:rsid w:val="00B9332B"/>
    <w:rsid w:val="00B93674"/>
    <w:rsid w:val="00B938EA"/>
    <w:rsid w:val="00B94E21"/>
    <w:rsid w:val="00B95421"/>
    <w:rsid w:val="00B95DDF"/>
    <w:rsid w:val="00B9632B"/>
    <w:rsid w:val="00B978F0"/>
    <w:rsid w:val="00B97EED"/>
    <w:rsid w:val="00BA02F5"/>
    <w:rsid w:val="00BA066A"/>
    <w:rsid w:val="00BA0803"/>
    <w:rsid w:val="00BA20B9"/>
    <w:rsid w:val="00BA3A34"/>
    <w:rsid w:val="00BA3B3E"/>
    <w:rsid w:val="00BA43B6"/>
    <w:rsid w:val="00BA6772"/>
    <w:rsid w:val="00BB0298"/>
    <w:rsid w:val="00BB0307"/>
    <w:rsid w:val="00BB1E35"/>
    <w:rsid w:val="00BB282B"/>
    <w:rsid w:val="00BB37A7"/>
    <w:rsid w:val="00BB3CC8"/>
    <w:rsid w:val="00BB6F79"/>
    <w:rsid w:val="00BB702C"/>
    <w:rsid w:val="00BC178E"/>
    <w:rsid w:val="00BC4FC5"/>
    <w:rsid w:val="00BC5E6C"/>
    <w:rsid w:val="00BC664D"/>
    <w:rsid w:val="00BC7878"/>
    <w:rsid w:val="00BD064F"/>
    <w:rsid w:val="00BD10A7"/>
    <w:rsid w:val="00BD52A0"/>
    <w:rsid w:val="00BD5A26"/>
    <w:rsid w:val="00BD6304"/>
    <w:rsid w:val="00BD653F"/>
    <w:rsid w:val="00BD6C6E"/>
    <w:rsid w:val="00BD6D41"/>
    <w:rsid w:val="00BD72A8"/>
    <w:rsid w:val="00BD7EAF"/>
    <w:rsid w:val="00BE0A5B"/>
    <w:rsid w:val="00BE0D12"/>
    <w:rsid w:val="00BE152F"/>
    <w:rsid w:val="00BE3D2B"/>
    <w:rsid w:val="00BE446B"/>
    <w:rsid w:val="00BE4BA4"/>
    <w:rsid w:val="00BE4C3E"/>
    <w:rsid w:val="00BE5533"/>
    <w:rsid w:val="00BE5D8C"/>
    <w:rsid w:val="00BE604B"/>
    <w:rsid w:val="00BE7D82"/>
    <w:rsid w:val="00BF039B"/>
    <w:rsid w:val="00BF17DA"/>
    <w:rsid w:val="00BF27F9"/>
    <w:rsid w:val="00BF536A"/>
    <w:rsid w:val="00BF555C"/>
    <w:rsid w:val="00BF74B4"/>
    <w:rsid w:val="00BF79F6"/>
    <w:rsid w:val="00C004EF"/>
    <w:rsid w:val="00C00927"/>
    <w:rsid w:val="00C00DCD"/>
    <w:rsid w:val="00C01E8D"/>
    <w:rsid w:val="00C02B1D"/>
    <w:rsid w:val="00C02DA0"/>
    <w:rsid w:val="00C03DA9"/>
    <w:rsid w:val="00C04411"/>
    <w:rsid w:val="00C04FFB"/>
    <w:rsid w:val="00C060F4"/>
    <w:rsid w:val="00C06214"/>
    <w:rsid w:val="00C06414"/>
    <w:rsid w:val="00C079D6"/>
    <w:rsid w:val="00C07D15"/>
    <w:rsid w:val="00C109F7"/>
    <w:rsid w:val="00C11AF2"/>
    <w:rsid w:val="00C12012"/>
    <w:rsid w:val="00C12B84"/>
    <w:rsid w:val="00C13536"/>
    <w:rsid w:val="00C13E0D"/>
    <w:rsid w:val="00C13E5F"/>
    <w:rsid w:val="00C1400A"/>
    <w:rsid w:val="00C151CE"/>
    <w:rsid w:val="00C153B0"/>
    <w:rsid w:val="00C15765"/>
    <w:rsid w:val="00C15CFD"/>
    <w:rsid w:val="00C17C16"/>
    <w:rsid w:val="00C225FC"/>
    <w:rsid w:val="00C22D07"/>
    <w:rsid w:val="00C22D18"/>
    <w:rsid w:val="00C23F19"/>
    <w:rsid w:val="00C240A3"/>
    <w:rsid w:val="00C246DC"/>
    <w:rsid w:val="00C2556F"/>
    <w:rsid w:val="00C26698"/>
    <w:rsid w:val="00C26B40"/>
    <w:rsid w:val="00C275E2"/>
    <w:rsid w:val="00C30ACA"/>
    <w:rsid w:val="00C31D0F"/>
    <w:rsid w:val="00C32934"/>
    <w:rsid w:val="00C35143"/>
    <w:rsid w:val="00C369A8"/>
    <w:rsid w:val="00C37778"/>
    <w:rsid w:val="00C37E0E"/>
    <w:rsid w:val="00C407BF"/>
    <w:rsid w:val="00C40983"/>
    <w:rsid w:val="00C40A11"/>
    <w:rsid w:val="00C419A3"/>
    <w:rsid w:val="00C4425B"/>
    <w:rsid w:val="00C45726"/>
    <w:rsid w:val="00C47212"/>
    <w:rsid w:val="00C47703"/>
    <w:rsid w:val="00C47886"/>
    <w:rsid w:val="00C50585"/>
    <w:rsid w:val="00C51C56"/>
    <w:rsid w:val="00C52306"/>
    <w:rsid w:val="00C52AC0"/>
    <w:rsid w:val="00C53E04"/>
    <w:rsid w:val="00C54C05"/>
    <w:rsid w:val="00C60148"/>
    <w:rsid w:val="00C62190"/>
    <w:rsid w:val="00C64A71"/>
    <w:rsid w:val="00C66172"/>
    <w:rsid w:val="00C6794F"/>
    <w:rsid w:val="00C67BE9"/>
    <w:rsid w:val="00C70264"/>
    <w:rsid w:val="00C70459"/>
    <w:rsid w:val="00C72272"/>
    <w:rsid w:val="00C728CD"/>
    <w:rsid w:val="00C72918"/>
    <w:rsid w:val="00C72CC8"/>
    <w:rsid w:val="00C75660"/>
    <w:rsid w:val="00C806ED"/>
    <w:rsid w:val="00C80DE7"/>
    <w:rsid w:val="00C81E34"/>
    <w:rsid w:val="00C82AA0"/>
    <w:rsid w:val="00C82AF7"/>
    <w:rsid w:val="00C82FEA"/>
    <w:rsid w:val="00C83478"/>
    <w:rsid w:val="00C83D0F"/>
    <w:rsid w:val="00C8452C"/>
    <w:rsid w:val="00C85099"/>
    <w:rsid w:val="00C8656F"/>
    <w:rsid w:val="00C86BEE"/>
    <w:rsid w:val="00C86C22"/>
    <w:rsid w:val="00C87721"/>
    <w:rsid w:val="00C87D4E"/>
    <w:rsid w:val="00C9001B"/>
    <w:rsid w:val="00C90C1F"/>
    <w:rsid w:val="00C91336"/>
    <w:rsid w:val="00C91F43"/>
    <w:rsid w:val="00C92011"/>
    <w:rsid w:val="00C92FB2"/>
    <w:rsid w:val="00C932C7"/>
    <w:rsid w:val="00C974AA"/>
    <w:rsid w:val="00C97502"/>
    <w:rsid w:val="00CA1F45"/>
    <w:rsid w:val="00CA2274"/>
    <w:rsid w:val="00CA3E77"/>
    <w:rsid w:val="00CA5149"/>
    <w:rsid w:val="00CA660F"/>
    <w:rsid w:val="00CA731F"/>
    <w:rsid w:val="00CA7E32"/>
    <w:rsid w:val="00CB1DF2"/>
    <w:rsid w:val="00CB2720"/>
    <w:rsid w:val="00CB28EC"/>
    <w:rsid w:val="00CB39BF"/>
    <w:rsid w:val="00CB41A0"/>
    <w:rsid w:val="00CB42B5"/>
    <w:rsid w:val="00CB5296"/>
    <w:rsid w:val="00CB60C6"/>
    <w:rsid w:val="00CB73CB"/>
    <w:rsid w:val="00CC0F19"/>
    <w:rsid w:val="00CC1C8B"/>
    <w:rsid w:val="00CC2DDF"/>
    <w:rsid w:val="00CC4289"/>
    <w:rsid w:val="00CC56E2"/>
    <w:rsid w:val="00CC60BE"/>
    <w:rsid w:val="00CC6456"/>
    <w:rsid w:val="00CC6890"/>
    <w:rsid w:val="00CC6DA2"/>
    <w:rsid w:val="00CC74D5"/>
    <w:rsid w:val="00CD0218"/>
    <w:rsid w:val="00CD1190"/>
    <w:rsid w:val="00CD144C"/>
    <w:rsid w:val="00CD14D5"/>
    <w:rsid w:val="00CD49F6"/>
    <w:rsid w:val="00CD6DB9"/>
    <w:rsid w:val="00CD6DDD"/>
    <w:rsid w:val="00CD7CDE"/>
    <w:rsid w:val="00CE00C3"/>
    <w:rsid w:val="00CE07AB"/>
    <w:rsid w:val="00CE2F32"/>
    <w:rsid w:val="00CE3689"/>
    <w:rsid w:val="00CE45D4"/>
    <w:rsid w:val="00CE4802"/>
    <w:rsid w:val="00CE4929"/>
    <w:rsid w:val="00CE5E85"/>
    <w:rsid w:val="00CE6215"/>
    <w:rsid w:val="00CE7101"/>
    <w:rsid w:val="00CE782F"/>
    <w:rsid w:val="00CE7D18"/>
    <w:rsid w:val="00CF01C6"/>
    <w:rsid w:val="00CF0A2A"/>
    <w:rsid w:val="00CF1692"/>
    <w:rsid w:val="00CF1BBD"/>
    <w:rsid w:val="00CF1FFC"/>
    <w:rsid w:val="00CF2A7D"/>
    <w:rsid w:val="00CF2F18"/>
    <w:rsid w:val="00CF2F67"/>
    <w:rsid w:val="00CF3532"/>
    <w:rsid w:val="00CF4268"/>
    <w:rsid w:val="00CF55FD"/>
    <w:rsid w:val="00CF605F"/>
    <w:rsid w:val="00CF66CB"/>
    <w:rsid w:val="00CF7DF0"/>
    <w:rsid w:val="00D01264"/>
    <w:rsid w:val="00D030D7"/>
    <w:rsid w:val="00D03E18"/>
    <w:rsid w:val="00D04312"/>
    <w:rsid w:val="00D077E2"/>
    <w:rsid w:val="00D116B2"/>
    <w:rsid w:val="00D11D3C"/>
    <w:rsid w:val="00D12179"/>
    <w:rsid w:val="00D123E8"/>
    <w:rsid w:val="00D12A50"/>
    <w:rsid w:val="00D135AA"/>
    <w:rsid w:val="00D13F52"/>
    <w:rsid w:val="00D154A1"/>
    <w:rsid w:val="00D15BAC"/>
    <w:rsid w:val="00D16A96"/>
    <w:rsid w:val="00D16D50"/>
    <w:rsid w:val="00D17020"/>
    <w:rsid w:val="00D17231"/>
    <w:rsid w:val="00D22815"/>
    <w:rsid w:val="00D23C5E"/>
    <w:rsid w:val="00D23CB3"/>
    <w:rsid w:val="00D24837"/>
    <w:rsid w:val="00D25249"/>
    <w:rsid w:val="00D265C3"/>
    <w:rsid w:val="00D26962"/>
    <w:rsid w:val="00D26965"/>
    <w:rsid w:val="00D26E00"/>
    <w:rsid w:val="00D30335"/>
    <w:rsid w:val="00D3265A"/>
    <w:rsid w:val="00D32AB0"/>
    <w:rsid w:val="00D34D8D"/>
    <w:rsid w:val="00D366BA"/>
    <w:rsid w:val="00D368F5"/>
    <w:rsid w:val="00D4048D"/>
    <w:rsid w:val="00D407DA"/>
    <w:rsid w:val="00D40998"/>
    <w:rsid w:val="00D40CC0"/>
    <w:rsid w:val="00D4184A"/>
    <w:rsid w:val="00D41EFE"/>
    <w:rsid w:val="00D41F97"/>
    <w:rsid w:val="00D42276"/>
    <w:rsid w:val="00D42617"/>
    <w:rsid w:val="00D43C4F"/>
    <w:rsid w:val="00D45635"/>
    <w:rsid w:val="00D45EA0"/>
    <w:rsid w:val="00D460A3"/>
    <w:rsid w:val="00D46A12"/>
    <w:rsid w:val="00D5000C"/>
    <w:rsid w:val="00D51066"/>
    <w:rsid w:val="00D510C0"/>
    <w:rsid w:val="00D528BB"/>
    <w:rsid w:val="00D53627"/>
    <w:rsid w:val="00D56A89"/>
    <w:rsid w:val="00D572B2"/>
    <w:rsid w:val="00D57A62"/>
    <w:rsid w:val="00D600F4"/>
    <w:rsid w:val="00D602C2"/>
    <w:rsid w:val="00D606FF"/>
    <w:rsid w:val="00D611F7"/>
    <w:rsid w:val="00D622A0"/>
    <w:rsid w:val="00D62DF5"/>
    <w:rsid w:val="00D636D0"/>
    <w:rsid w:val="00D64D50"/>
    <w:rsid w:val="00D64D92"/>
    <w:rsid w:val="00D6581B"/>
    <w:rsid w:val="00D65E9E"/>
    <w:rsid w:val="00D666B3"/>
    <w:rsid w:val="00D66749"/>
    <w:rsid w:val="00D66B1C"/>
    <w:rsid w:val="00D67420"/>
    <w:rsid w:val="00D70155"/>
    <w:rsid w:val="00D713D2"/>
    <w:rsid w:val="00D7160C"/>
    <w:rsid w:val="00D72E14"/>
    <w:rsid w:val="00D74874"/>
    <w:rsid w:val="00D755BD"/>
    <w:rsid w:val="00D75CA7"/>
    <w:rsid w:val="00D76641"/>
    <w:rsid w:val="00D7676A"/>
    <w:rsid w:val="00D7767C"/>
    <w:rsid w:val="00D7787F"/>
    <w:rsid w:val="00D77D2D"/>
    <w:rsid w:val="00D77E7E"/>
    <w:rsid w:val="00D77E8D"/>
    <w:rsid w:val="00D82975"/>
    <w:rsid w:val="00D831FA"/>
    <w:rsid w:val="00D8340C"/>
    <w:rsid w:val="00D83D58"/>
    <w:rsid w:val="00D8454E"/>
    <w:rsid w:val="00D84E22"/>
    <w:rsid w:val="00D85304"/>
    <w:rsid w:val="00D85FAB"/>
    <w:rsid w:val="00D863BD"/>
    <w:rsid w:val="00D86BAF"/>
    <w:rsid w:val="00D86C57"/>
    <w:rsid w:val="00D907AD"/>
    <w:rsid w:val="00D90A3D"/>
    <w:rsid w:val="00D90EB0"/>
    <w:rsid w:val="00D90F26"/>
    <w:rsid w:val="00D91646"/>
    <w:rsid w:val="00D91A38"/>
    <w:rsid w:val="00D91B2C"/>
    <w:rsid w:val="00D92457"/>
    <w:rsid w:val="00D9342B"/>
    <w:rsid w:val="00D9437A"/>
    <w:rsid w:val="00D94C38"/>
    <w:rsid w:val="00D959F4"/>
    <w:rsid w:val="00D976FA"/>
    <w:rsid w:val="00D9777A"/>
    <w:rsid w:val="00DA011A"/>
    <w:rsid w:val="00DA0F70"/>
    <w:rsid w:val="00DA11A5"/>
    <w:rsid w:val="00DA12E4"/>
    <w:rsid w:val="00DA1BF6"/>
    <w:rsid w:val="00DA2630"/>
    <w:rsid w:val="00DA2937"/>
    <w:rsid w:val="00DA304B"/>
    <w:rsid w:val="00DA35B7"/>
    <w:rsid w:val="00DA3D58"/>
    <w:rsid w:val="00DA3DC3"/>
    <w:rsid w:val="00DA4EBC"/>
    <w:rsid w:val="00DA59F2"/>
    <w:rsid w:val="00DA5E30"/>
    <w:rsid w:val="00DA68EB"/>
    <w:rsid w:val="00DA7588"/>
    <w:rsid w:val="00DA7F62"/>
    <w:rsid w:val="00DB09A6"/>
    <w:rsid w:val="00DB0CA8"/>
    <w:rsid w:val="00DB21B9"/>
    <w:rsid w:val="00DB3A5C"/>
    <w:rsid w:val="00DB4719"/>
    <w:rsid w:val="00DB4DAD"/>
    <w:rsid w:val="00DB5738"/>
    <w:rsid w:val="00DB6FAC"/>
    <w:rsid w:val="00DB78C4"/>
    <w:rsid w:val="00DC03F5"/>
    <w:rsid w:val="00DC0820"/>
    <w:rsid w:val="00DC089C"/>
    <w:rsid w:val="00DC0B76"/>
    <w:rsid w:val="00DC1507"/>
    <w:rsid w:val="00DC191B"/>
    <w:rsid w:val="00DC2C79"/>
    <w:rsid w:val="00DC37B4"/>
    <w:rsid w:val="00DC3B77"/>
    <w:rsid w:val="00DC56ED"/>
    <w:rsid w:val="00DC5FF7"/>
    <w:rsid w:val="00DC65D9"/>
    <w:rsid w:val="00DC76B1"/>
    <w:rsid w:val="00DD0FAA"/>
    <w:rsid w:val="00DD1385"/>
    <w:rsid w:val="00DD1390"/>
    <w:rsid w:val="00DD29D6"/>
    <w:rsid w:val="00DD3682"/>
    <w:rsid w:val="00DD3EB9"/>
    <w:rsid w:val="00DD42BD"/>
    <w:rsid w:val="00DD4ACF"/>
    <w:rsid w:val="00DD4CEC"/>
    <w:rsid w:val="00DD5040"/>
    <w:rsid w:val="00DD6111"/>
    <w:rsid w:val="00DD626C"/>
    <w:rsid w:val="00DD68C5"/>
    <w:rsid w:val="00DD6F31"/>
    <w:rsid w:val="00DD6FE2"/>
    <w:rsid w:val="00DE0966"/>
    <w:rsid w:val="00DE0CA2"/>
    <w:rsid w:val="00DE2E3A"/>
    <w:rsid w:val="00DE4FE1"/>
    <w:rsid w:val="00DE58B8"/>
    <w:rsid w:val="00DE5D46"/>
    <w:rsid w:val="00DE6DED"/>
    <w:rsid w:val="00DE6E36"/>
    <w:rsid w:val="00DE7A18"/>
    <w:rsid w:val="00DF0057"/>
    <w:rsid w:val="00DF0682"/>
    <w:rsid w:val="00DF28D7"/>
    <w:rsid w:val="00DF2CE6"/>
    <w:rsid w:val="00DF44CA"/>
    <w:rsid w:val="00DF5F5C"/>
    <w:rsid w:val="00DF60DE"/>
    <w:rsid w:val="00DF6150"/>
    <w:rsid w:val="00E00744"/>
    <w:rsid w:val="00E03644"/>
    <w:rsid w:val="00E0407E"/>
    <w:rsid w:val="00E04504"/>
    <w:rsid w:val="00E04C08"/>
    <w:rsid w:val="00E05B3F"/>
    <w:rsid w:val="00E075A2"/>
    <w:rsid w:val="00E11149"/>
    <w:rsid w:val="00E1164E"/>
    <w:rsid w:val="00E13731"/>
    <w:rsid w:val="00E13750"/>
    <w:rsid w:val="00E142B7"/>
    <w:rsid w:val="00E14492"/>
    <w:rsid w:val="00E145EC"/>
    <w:rsid w:val="00E1485E"/>
    <w:rsid w:val="00E14910"/>
    <w:rsid w:val="00E157E4"/>
    <w:rsid w:val="00E15AE6"/>
    <w:rsid w:val="00E160AC"/>
    <w:rsid w:val="00E16625"/>
    <w:rsid w:val="00E179EA"/>
    <w:rsid w:val="00E2030D"/>
    <w:rsid w:val="00E2100A"/>
    <w:rsid w:val="00E2262B"/>
    <w:rsid w:val="00E226EA"/>
    <w:rsid w:val="00E236C3"/>
    <w:rsid w:val="00E2398F"/>
    <w:rsid w:val="00E23BDB"/>
    <w:rsid w:val="00E2443A"/>
    <w:rsid w:val="00E2449D"/>
    <w:rsid w:val="00E246AE"/>
    <w:rsid w:val="00E25718"/>
    <w:rsid w:val="00E257F9"/>
    <w:rsid w:val="00E25BD4"/>
    <w:rsid w:val="00E263DC"/>
    <w:rsid w:val="00E26B6D"/>
    <w:rsid w:val="00E26ED0"/>
    <w:rsid w:val="00E2709E"/>
    <w:rsid w:val="00E2728E"/>
    <w:rsid w:val="00E274F6"/>
    <w:rsid w:val="00E31349"/>
    <w:rsid w:val="00E32077"/>
    <w:rsid w:val="00E32483"/>
    <w:rsid w:val="00E33522"/>
    <w:rsid w:val="00E3379A"/>
    <w:rsid w:val="00E3415C"/>
    <w:rsid w:val="00E35613"/>
    <w:rsid w:val="00E36543"/>
    <w:rsid w:val="00E36BAB"/>
    <w:rsid w:val="00E37761"/>
    <w:rsid w:val="00E42763"/>
    <w:rsid w:val="00E45C96"/>
    <w:rsid w:val="00E45D74"/>
    <w:rsid w:val="00E46522"/>
    <w:rsid w:val="00E47F41"/>
    <w:rsid w:val="00E503C8"/>
    <w:rsid w:val="00E506B7"/>
    <w:rsid w:val="00E5101C"/>
    <w:rsid w:val="00E5133D"/>
    <w:rsid w:val="00E51AA3"/>
    <w:rsid w:val="00E51CBE"/>
    <w:rsid w:val="00E523D2"/>
    <w:rsid w:val="00E54C7D"/>
    <w:rsid w:val="00E558A0"/>
    <w:rsid w:val="00E55A91"/>
    <w:rsid w:val="00E5638C"/>
    <w:rsid w:val="00E609CD"/>
    <w:rsid w:val="00E60C68"/>
    <w:rsid w:val="00E60F09"/>
    <w:rsid w:val="00E6140C"/>
    <w:rsid w:val="00E6221E"/>
    <w:rsid w:val="00E6364C"/>
    <w:rsid w:val="00E64B94"/>
    <w:rsid w:val="00E64C9D"/>
    <w:rsid w:val="00E65BAC"/>
    <w:rsid w:val="00E6635B"/>
    <w:rsid w:val="00E670FE"/>
    <w:rsid w:val="00E67EE8"/>
    <w:rsid w:val="00E73800"/>
    <w:rsid w:val="00E76A0F"/>
    <w:rsid w:val="00E773CD"/>
    <w:rsid w:val="00E80D87"/>
    <w:rsid w:val="00E81034"/>
    <w:rsid w:val="00E81373"/>
    <w:rsid w:val="00E81A70"/>
    <w:rsid w:val="00E82B52"/>
    <w:rsid w:val="00E835AB"/>
    <w:rsid w:val="00E85981"/>
    <w:rsid w:val="00E874AF"/>
    <w:rsid w:val="00E87C48"/>
    <w:rsid w:val="00E87CF8"/>
    <w:rsid w:val="00E87E6B"/>
    <w:rsid w:val="00E9032D"/>
    <w:rsid w:val="00E9105A"/>
    <w:rsid w:val="00E9389A"/>
    <w:rsid w:val="00E93DBD"/>
    <w:rsid w:val="00E9577D"/>
    <w:rsid w:val="00E95805"/>
    <w:rsid w:val="00E95CD0"/>
    <w:rsid w:val="00E9601D"/>
    <w:rsid w:val="00E96199"/>
    <w:rsid w:val="00E962DC"/>
    <w:rsid w:val="00E96835"/>
    <w:rsid w:val="00E96A07"/>
    <w:rsid w:val="00E96CCA"/>
    <w:rsid w:val="00E973C7"/>
    <w:rsid w:val="00E97632"/>
    <w:rsid w:val="00E97D70"/>
    <w:rsid w:val="00E97EB6"/>
    <w:rsid w:val="00EA009C"/>
    <w:rsid w:val="00EA07B9"/>
    <w:rsid w:val="00EA0A04"/>
    <w:rsid w:val="00EA1700"/>
    <w:rsid w:val="00EA19F9"/>
    <w:rsid w:val="00EA2103"/>
    <w:rsid w:val="00EA29C8"/>
    <w:rsid w:val="00EA34B0"/>
    <w:rsid w:val="00EA3CB3"/>
    <w:rsid w:val="00EA4FE2"/>
    <w:rsid w:val="00EA50D1"/>
    <w:rsid w:val="00EA6294"/>
    <w:rsid w:val="00EA6E13"/>
    <w:rsid w:val="00EB0B97"/>
    <w:rsid w:val="00EB0D33"/>
    <w:rsid w:val="00EB13A8"/>
    <w:rsid w:val="00EB26A7"/>
    <w:rsid w:val="00EB2D05"/>
    <w:rsid w:val="00EB3598"/>
    <w:rsid w:val="00EB37F8"/>
    <w:rsid w:val="00EB3939"/>
    <w:rsid w:val="00EB3A6A"/>
    <w:rsid w:val="00EB3B05"/>
    <w:rsid w:val="00EB3F5F"/>
    <w:rsid w:val="00EB4C8F"/>
    <w:rsid w:val="00EB4D11"/>
    <w:rsid w:val="00EB5372"/>
    <w:rsid w:val="00EB5BF6"/>
    <w:rsid w:val="00EC1B6C"/>
    <w:rsid w:val="00EC319B"/>
    <w:rsid w:val="00EC320A"/>
    <w:rsid w:val="00EC320F"/>
    <w:rsid w:val="00EC398A"/>
    <w:rsid w:val="00EC3A1F"/>
    <w:rsid w:val="00EC487D"/>
    <w:rsid w:val="00EC4E70"/>
    <w:rsid w:val="00ED036A"/>
    <w:rsid w:val="00ED0920"/>
    <w:rsid w:val="00ED1030"/>
    <w:rsid w:val="00ED2338"/>
    <w:rsid w:val="00ED23D0"/>
    <w:rsid w:val="00ED4A97"/>
    <w:rsid w:val="00ED55E8"/>
    <w:rsid w:val="00ED7535"/>
    <w:rsid w:val="00ED7A1C"/>
    <w:rsid w:val="00ED7A7D"/>
    <w:rsid w:val="00EE0B5F"/>
    <w:rsid w:val="00EE11A5"/>
    <w:rsid w:val="00EE4707"/>
    <w:rsid w:val="00EE4B32"/>
    <w:rsid w:val="00EE4DEB"/>
    <w:rsid w:val="00EE5CE2"/>
    <w:rsid w:val="00EE784C"/>
    <w:rsid w:val="00EF03D0"/>
    <w:rsid w:val="00EF11E4"/>
    <w:rsid w:val="00EF17A4"/>
    <w:rsid w:val="00EF2F54"/>
    <w:rsid w:val="00EF3B1F"/>
    <w:rsid w:val="00EF446C"/>
    <w:rsid w:val="00EF4618"/>
    <w:rsid w:val="00EF51C5"/>
    <w:rsid w:val="00EF57C5"/>
    <w:rsid w:val="00EF671F"/>
    <w:rsid w:val="00EF6E0A"/>
    <w:rsid w:val="00EF7F83"/>
    <w:rsid w:val="00F00F5A"/>
    <w:rsid w:val="00F020D4"/>
    <w:rsid w:val="00F0226A"/>
    <w:rsid w:val="00F023FA"/>
    <w:rsid w:val="00F04828"/>
    <w:rsid w:val="00F04BBC"/>
    <w:rsid w:val="00F04EF8"/>
    <w:rsid w:val="00F0521B"/>
    <w:rsid w:val="00F05579"/>
    <w:rsid w:val="00F0576A"/>
    <w:rsid w:val="00F05DE6"/>
    <w:rsid w:val="00F062D5"/>
    <w:rsid w:val="00F065C9"/>
    <w:rsid w:val="00F070FC"/>
    <w:rsid w:val="00F105F2"/>
    <w:rsid w:val="00F10811"/>
    <w:rsid w:val="00F10AC8"/>
    <w:rsid w:val="00F117AF"/>
    <w:rsid w:val="00F11A8C"/>
    <w:rsid w:val="00F11AC7"/>
    <w:rsid w:val="00F11B24"/>
    <w:rsid w:val="00F12CB4"/>
    <w:rsid w:val="00F136D5"/>
    <w:rsid w:val="00F13AB9"/>
    <w:rsid w:val="00F14361"/>
    <w:rsid w:val="00F159FD"/>
    <w:rsid w:val="00F212DE"/>
    <w:rsid w:val="00F22011"/>
    <w:rsid w:val="00F22E1A"/>
    <w:rsid w:val="00F25741"/>
    <w:rsid w:val="00F25C9E"/>
    <w:rsid w:val="00F26752"/>
    <w:rsid w:val="00F26F97"/>
    <w:rsid w:val="00F271FF"/>
    <w:rsid w:val="00F27F97"/>
    <w:rsid w:val="00F311EF"/>
    <w:rsid w:val="00F316DA"/>
    <w:rsid w:val="00F32245"/>
    <w:rsid w:val="00F323FC"/>
    <w:rsid w:val="00F333C6"/>
    <w:rsid w:val="00F339FB"/>
    <w:rsid w:val="00F33B9C"/>
    <w:rsid w:val="00F3415F"/>
    <w:rsid w:val="00F3451C"/>
    <w:rsid w:val="00F34552"/>
    <w:rsid w:val="00F34D3C"/>
    <w:rsid w:val="00F3514C"/>
    <w:rsid w:val="00F354D0"/>
    <w:rsid w:val="00F35A4C"/>
    <w:rsid w:val="00F371FC"/>
    <w:rsid w:val="00F37277"/>
    <w:rsid w:val="00F402DE"/>
    <w:rsid w:val="00F41597"/>
    <w:rsid w:val="00F423E9"/>
    <w:rsid w:val="00F435BB"/>
    <w:rsid w:val="00F43929"/>
    <w:rsid w:val="00F43AE8"/>
    <w:rsid w:val="00F44409"/>
    <w:rsid w:val="00F457DF"/>
    <w:rsid w:val="00F47A3C"/>
    <w:rsid w:val="00F52024"/>
    <w:rsid w:val="00F53F80"/>
    <w:rsid w:val="00F546D6"/>
    <w:rsid w:val="00F56333"/>
    <w:rsid w:val="00F5730C"/>
    <w:rsid w:val="00F60A38"/>
    <w:rsid w:val="00F6101D"/>
    <w:rsid w:val="00F610A5"/>
    <w:rsid w:val="00F6232E"/>
    <w:rsid w:val="00F62AC0"/>
    <w:rsid w:val="00F62D6F"/>
    <w:rsid w:val="00F62E5A"/>
    <w:rsid w:val="00F65A70"/>
    <w:rsid w:val="00F65AF7"/>
    <w:rsid w:val="00F6750B"/>
    <w:rsid w:val="00F71031"/>
    <w:rsid w:val="00F71F89"/>
    <w:rsid w:val="00F728EC"/>
    <w:rsid w:val="00F73D50"/>
    <w:rsid w:val="00F75845"/>
    <w:rsid w:val="00F80C48"/>
    <w:rsid w:val="00F81CEB"/>
    <w:rsid w:val="00F82852"/>
    <w:rsid w:val="00F8326A"/>
    <w:rsid w:val="00F8352D"/>
    <w:rsid w:val="00F85967"/>
    <w:rsid w:val="00F86108"/>
    <w:rsid w:val="00F90558"/>
    <w:rsid w:val="00F90ABA"/>
    <w:rsid w:val="00F922D4"/>
    <w:rsid w:val="00F9469D"/>
    <w:rsid w:val="00F94D23"/>
    <w:rsid w:val="00F953EE"/>
    <w:rsid w:val="00F95B63"/>
    <w:rsid w:val="00F97F41"/>
    <w:rsid w:val="00FA0EEA"/>
    <w:rsid w:val="00FA1086"/>
    <w:rsid w:val="00FA1E50"/>
    <w:rsid w:val="00FA3390"/>
    <w:rsid w:val="00FA3994"/>
    <w:rsid w:val="00FA3DFD"/>
    <w:rsid w:val="00FA4D68"/>
    <w:rsid w:val="00FA71D1"/>
    <w:rsid w:val="00FB07F9"/>
    <w:rsid w:val="00FB1728"/>
    <w:rsid w:val="00FB2D48"/>
    <w:rsid w:val="00FB2F98"/>
    <w:rsid w:val="00FB377E"/>
    <w:rsid w:val="00FB37CB"/>
    <w:rsid w:val="00FB3A5A"/>
    <w:rsid w:val="00FB3DA4"/>
    <w:rsid w:val="00FB4C64"/>
    <w:rsid w:val="00FB4CD6"/>
    <w:rsid w:val="00FB4E70"/>
    <w:rsid w:val="00FB5259"/>
    <w:rsid w:val="00FB69C8"/>
    <w:rsid w:val="00FB6B7C"/>
    <w:rsid w:val="00FB6F08"/>
    <w:rsid w:val="00FC2E66"/>
    <w:rsid w:val="00FC33B6"/>
    <w:rsid w:val="00FC35DD"/>
    <w:rsid w:val="00FC3616"/>
    <w:rsid w:val="00FC3DE1"/>
    <w:rsid w:val="00FC4070"/>
    <w:rsid w:val="00FC5585"/>
    <w:rsid w:val="00FC5663"/>
    <w:rsid w:val="00FC5FE2"/>
    <w:rsid w:val="00FC6F76"/>
    <w:rsid w:val="00FC7E4F"/>
    <w:rsid w:val="00FD1094"/>
    <w:rsid w:val="00FD1E38"/>
    <w:rsid w:val="00FD2AA7"/>
    <w:rsid w:val="00FD4984"/>
    <w:rsid w:val="00FD4FCC"/>
    <w:rsid w:val="00FD688C"/>
    <w:rsid w:val="00FD6A14"/>
    <w:rsid w:val="00FD6E84"/>
    <w:rsid w:val="00FD6F14"/>
    <w:rsid w:val="00FD7CCF"/>
    <w:rsid w:val="00FE1AA4"/>
    <w:rsid w:val="00FE1D1C"/>
    <w:rsid w:val="00FE2379"/>
    <w:rsid w:val="00FE23A2"/>
    <w:rsid w:val="00FE288A"/>
    <w:rsid w:val="00FE3606"/>
    <w:rsid w:val="00FE4DBB"/>
    <w:rsid w:val="00FE584D"/>
    <w:rsid w:val="00FE5D60"/>
    <w:rsid w:val="00FE765E"/>
    <w:rsid w:val="00FE768A"/>
    <w:rsid w:val="00FF11CA"/>
    <w:rsid w:val="00FF4672"/>
    <w:rsid w:val="00FF4BB7"/>
    <w:rsid w:val="00FF5543"/>
    <w:rsid w:val="00FF5911"/>
    <w:rsid w:val="00FF6BCF"/>
    <w:rsid w:val="00FF78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60FA8F"/>
  <w15:docId w15:val="{562B1891-A820-40E5-A87A-54754F2ED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33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212E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212E8"/>
  </w:style>
  <w:style w:type="paragraph" w:styleId="Footer">
    <w:name w:val="footer"/>
    <w:basedOn w:val="Normal"/>
    <w:link w:val="FooterChar"/>
    <w:uiPriority w:val="99"/>
    <w:unhideWhenUsed/>
    <w:rsid w:val="00B212E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212E8"/>
  </w:style>
  <w:style w:type="table" w:styleId="TableGrid">
    <w:name w:val="Table Grid"/>
    <w:basedOn w:val="TableNormal"/>
    <w:uiPriority w:val="59"/>
    <w:rsid w:val="004868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22D1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21" Type="http://schemas.openxmlformats.org/officeDocument/2006/relationships/header" Target="header1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3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268</Words>
  <Characters>152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usan Ryan</dc:creator>
  <cp:lastModifiedBy>Cim Keith</cp:lastModifiedBy>
  <cp:revision>5</cp:revision>
  <cp:lastPrinted>2014-10-20T13:12:00Z</cp:lastPrinted>
  <dcterms:created xsi:type="dcterms:W3CDTF">2018-10-03T21:48:00Z</dcterms:created>
  <dcterms:modified xsi:type="dcterms:W3CDTF">2019-03-04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